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1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E63DF1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B12D46">
      <w:pPr>
        <w:rPr>
          <w:b/>
          <w:lang w:val="nl-NL"/>
        </w:rPr>
      </w:pPr>
    </w:p>
    <w:p w:rsidR="000D2F30" w:rsidRPr="00992F57" w:rsidRDefault="00CB3B0A" w:rsidP="00B12D46">
      <w:pPr>
        <w:rPr>
          <w:b/>
          <w:lang w:val="nl-NL"/>
        </w:rPr>
      </w:pPr>
      <w:r w:rsidRPr="00992F57">
        <w:rPr>
          <w:b/>
          <w:lang w:val="nl-NL"/>
        </w:rPr>
        <w:t>A. Trắc nghiệm khách quan. ( 4</w:t>
      </w:r>
      <w:r w:rsidR="00B12D46" w:rsidRPr="00992F57">
        <w:rPr>
          <w:b/>
          <w:lang w:val="nl-NL"/>
        </w:rPr>
        <w:t>đ)</w:t>
      </w:r>
    </w:p>
    <w:p w:rsidR="00C00411" w:rsidRPr="00992F57" w:rsidRDefault="00C00411" w:rsidP="00C00411">
      <w:pPr>
        <w:spacing w:before="120" w:after="120"/>
        <w:ind w:firstLine="397"/>
        <w:rPr>
          <w:lang w:val="nl-NL"/>
        </w:rPr>
      </w:pPr>
      <w:r w:rsidRPr="00992F57">
        <w:rPr>
          <w:lang w:val="nl-NL"/>
        </w:rPr>
        <w:t>*</w:t>
      </w:r>
      <w:r w:rsidR="00BB3641" w:rsidRPr="00992F57">
        <w:rPr>
          <w:lang w:val="nl-NL"/>
        </w:rPr>
        <w:t xml:space="preserve">Hãy khoanh tròn chỉ một chữ cái </w:t>
      </w:r>
      <w:r w:rsidR="00B12D46" w:rsidRPr="00992F57">
        <w:rPr>
          <w:lang w:val="nl-NL"/>
        </w:rPr>
        <w:t>đứng trước câu trả lời đúng:</w:t>
      </w:r>
    </w:p>
    <w:p w:rsidR="00195C51" w:rsidRPr="00992F57" w:rsidRDefault="00195C51" w:rsidP="00195C51">
      <w:pPr>
        <w:rPr>
          <w:color w:val="000000"/>
          <w:szCs w:val="24"/>
          <w:lang w:val="fr-FR"/>
        </w:rPr>
      </w:pPr>
      <w:r w:rsidRPr="00992F57">
        <w:rPr>
          <w:b/>
          <w:bCs/>
          <w:iCs/>
          <w:color w:val="000000"/>
          <w:szCs w:val="24"/>
          <w:u w:val="single"/>
          <w:lang w:val="fr-FR"/>
        </w:rPr>
        <w:t>Câu 1</w:t>
      </w:r>
      <w:r w:rsidRPr="00992F57">
        <w:rPr>
          <w:b/>
          <w:bCs/>
          <w:i/>
          <w:iCs/>
          <w:color w:val="000000"/>
          <w:szCs w:val="24"/>
          <w:lang w:val="fr-FR"/>
        </w:rPr>
        <w:t>:</w:t>
      </w:r>
      <w:r w:rsidRPr="00992F57">
        <w:rPr>
          <w:b/>
          <w:bCs/>
          <w:color w:val="000000"/>
          <w:szCs w:val="24"/>
          <w:lang w:val="fr-FR"/>
        </w:rPr>
        <w:t xml:space="preserve">  </w:t>
      </w:r>
      <w:r w:rsidRPr="00992F57">
        <w:rPr>
          <w:color w:val="000000"/>
          <w:szCs w:val="24"/>
          <w:lang w:val="fr-FR"/>
        </w:rPr>
        <w:t>x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color w:val="000000"/>
          <w:szCs w:val="24"/>
          <w:lang w:val="fr-FR"/>
        </w:rPr>
        <w:t xml:space="preserve"> – 2 xy + y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b/>
          <w:bCs/>
          <w:color w:val="000000"/>
          <w:szCs w:val="24"/>
          <w:lang w:val="fr-FR"/>
        </w:rPr>
        <w:t xml:space="preserve"> </w:t>
      </w:r>
      <w:r w:rsidRPr="00992F57">
        <w:rPr>
          <w:color w:val="000000"/>
          <w:szCs w:val="24"/>
          <w:lang w:val="fr-FR"/>
        </w:rPr>
        <w:t xml:space="preserve">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7"/>
        <w:gridCol w:w="2383"/>
        <w:gridCol w:w="2376"/>
        <w:gridCol w:w="2379"/>
      </w:tblGrid>
      <w:tr w:rsidR="00520691" w:rsidRPr="00992F57" w:rsidTr="00C472F4">
        <w:tc>
          <w:tcPr>
            <w:tcW w:w="268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(x - y)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</w:tr>
    </w:tbl>
    <w:p w:rsidR="00195C51" w:rsidRPr="00992F57" w:rsidRDefault="00195C51" w:rsidP="00195C51">
      <w:pPr>
        <w:rPr>
          <w:color w:val="000000"/>
          <w:szCs w:val="24"/>
        </w:rPr>
      </w:pPr>
      <w:r w:rsidRPr="00992F57">
        <w:rPr>
          <w:b/>
          <w:bCs/>
          <w:i/>
          <w:iCs/>
          <w:color w:val="000000"/>
          <w:szCs w:val="24"/>
        </w:rPr>
        <w:t>Câu 2:</w:t>
      </w:r>
      <w:r w:rsidRPr="00992F57">
        <w:rPr>
          <w:b/>
          <w:bCs/>
          <w:color w:val="000000"/>
          <w:szCs w:val="24"/>
        </w:rPr>
        <w:t xml:space="preserve">  </w:t>
      </w:r>
      <w:r w:rsidRPr="00992F57">
        <w:rPr>
          <w:color w:val="000000"/>
          <w:szCs w:val="24"/>
        </w:rPr>
        <w:t>(4x + 2)(4x – 2)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67"/>
        <w:gridCol w:w="2368"/>
        <w:gridCol w:w="2390"/>
        <w:gridCol w:w="2390"/>
      </w:tblGrid>
      <w:tr w:rsidR="00520691" w:rsidRPr="00992F57" w:rsidTr="00195C51">
        <w:tc>
          <w:tcPr>
            <w:tcW w:w="2367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6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</w:tr>
    </w:tbl>
    <w:p w:rsidR="00195C51" w:rsidRPr="00992F57" w:rsidRDefault="00195C51" w:rsidP="00195C51">
      <w:pPr>
        <w:jc w:val="both"/>
        <w:rPr>
          <w:color w:val="000000"/>
          <w:u w:val="single"/>
          <w:lang w:val="pt-BR"/>
        </w:rPr>
      </w:pPr>
      <w:r w:rsidRPr="00992F57">
        <w:rPr>
          <w:b/>
          <w:color w:val="000000"/>
          <w:u w:val="single"/>
          <w:lang w:val="pt-BR"/>
        </w:rPr>
        <w:t>C</w:t>
      </w:r>
      <w:r w:rsidR="000A7DE6" w:rsidRPr="00992F57">
        <w:rPr>
          <w:b/>
          <w:color w:val="000000"/>
          <w:u w:val="single"/>
          <w:lang w:val="pt-BR"/>
        </w:rPr>
        <w:t>â</w:t>
      </w:r>
      <w:r w:rsidRPr="00992F57">
        <w:rPr>
          <w:b/>
          <w:color w:val="000000"/>
          <w:u w:val="single"/>
          <w:lang w:val="pt-BR"/>
        </w:rPr>
        <w:t>u 3</w:t>
      </w:r>
      <w:r w:rsidRPr="00992F57">
        <w:rPr>
          <w:color w:val="000000"/>
          <w:lang w:val="pt-BR"/>
        </w:rPr>
        <w:t>. C</w:t>
      </w:r>
      <w:r w:rsidR="000A7DE6" w:rsidRPr="00992F57">
        <w:rPr>
          <w:color w:val="000000"/>
          <w:lang w:val="pt-BR"/>
        </w:rPr>
        <w:t>ó</w:t>
      </w:r>
      <w:r w:rsidRPr="00992F57">
        <w:rPr>
          <w:color w:val="000000"/>
          <w:lang w:val="pt-BR"/>
        </w:rPr>
        <w:t xml:space="preserve"> m</w:t>
      </w:r>
      <w:r w:rsidR="000A7DE6" w:rsidRPr="00992F57">
        <w:rPr>
          <w:color w:val="000000"/>
          <w:lang w:val="pt-BR"/>
        </w:rPr>
        <w:t>ấ</w:t>
      </w:r>
      <w:r w:rsidRPr="00992F57">
        <w:rPr>
          <w:color w:val="000000"/>
          <w:lang w:val="pt-BR"/>
        </w:rPr>
        <w:t>y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>p p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í</w:t>
      </w:r>
      <w:r w:rsidRPr="00992F57">
        <w:rPr>
          <w:color w:val="000000"/>
          <w:lang w:val="pt-BR"/>
        </w:rPr>
        <w:t xml:space="preserve">ch </w:t>
      </w:r>
      <w:r w:rsidR="000A7DE6" w:rsidRPr="00992F57">
        <w:rPr>
          <w:color w:val="000000"/>
          <w:lang w:val="pt-BR"/>
        </w:rPr>
        <w:t>đ</w:t>
      </w:r>
      <w:r w:rsidRPr="00992F57">
        <w:rPr>
          <w:color w:val="000000"/>
          <w:lang w:val="pt-BR"/>
        </w:rPr>
        <w:t>a th</w:t>
      </w:r>
      <w:r w:rsidR="000A7DE6" w:rsidRPr="00992F57">
        <w:rPr>
          <w:color w:val="000000"/>
          <w:lang w:val="pt-BR"/>
        </w:rPr>
        <w:t>ứ</w:t>
      </w:r>
      <w:r w:rsidRPr="00992F57">
        <w:rPr>
          <w:color w:val="000000"/>
          <w:lang w:val="pt-BR"/>
        </w:rPr>
        <w:t>c th</w:t>
      </w:r>
      <w:r w:rsidR="000A7DE6" w:rsidRPr="00992F57">
        <w:rPr>
          <w:color w:val="000000"/>
          <w:lang w:val="pt-BR"/>
        </w:rPr>
        <w:t>à</w:t>
      </w:r>
      <w:r w:rsidRPr="00992F57">
        <w:rPr>
          <w:color w:val="000000"/>
          <w:lang w:val="pt-BR"/>
        </w:rPr>
        <w:t>nh n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ử</w:t>
      </w:r>
      <w:r w:rsidRPr="00992F57">
        <w:rPr>
          <w:color w:val="000000"/>
          <w:lang w:val="pt-BR"/>
        </w:rPr>
        <w:t>?</w:t>
      </w:r>
    </w:p>
    <w:p w:rsidR="00195C51" w:rsidRPr="00992F57" w:rsidRDefault="00195C51" w:rsidP="00195C51">
      <w:pPr>
        <w:jc w:val="both"/>
        <w:rPr>
          <w:color w:val="000000"/>
          <w:lang w:val="pt-BR"/>
        </w:rPr>
      </w:pPr>
      <w:r w:rsidRPr="00992F57">
        <w:rPr>
          <w:color w:val="000000"/>
          <w:lang w:val="pt-BR"/>
        </w:rPr>
        <w:t xml:space="preserve"> A. 2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B. 3</w:t>
      </w:r>
      <w:r w:rsidRPr="00992F57">
        <w:rPr>
          <w:color w:val="000000"/>
          <w:lang w:val="pt-BR"/>
        </w:rPr>
        <w:tab/>
        <w:t xml:space="preserve">              C. 4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          D. Nhi</w:t>
      </w:r>
      <w:r w:rsidR="000A7DE6" w:rsidRPr="00992F57">
        <w:rPr>
          <w:color w:val="000000"/>
          <w:lang w:val="pt-BR"/>
        </w:rPr>
        <w:t>ề</w:t>
      </w:r>
      <w:r w:rsidRPr="00992F57">
        <w:rPr>
          <w:color w:val="000000"/>
          <w:lang w:val="pt-BR"/>
        </w:rPr>
        <w:t>u h</w:t>
      </w:r>
      <w:r w:rsidR="000A7DE6" w:rsidRPr="00992F57">
        <w:rPr>
          <w:color w:val="000000"/>
          <w:lang w:val="pt-BR"/>
        </w:rPr>
        <w:t>ơ</w:t>
      </w:r>
      <w:r w:rsidRPr="00992F57">
        <w:rPr>
          <w:color w:val="000000"/>
          <w:lang w:val="pt-BR"/>
        </w:rPr>
        <w:t>n 4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 xml:space="preserve">p </w:t>
      </w:r>
    </w:p>
    <w:p w:rsidR="00195C51" w:rsidRPr="00992F57" w:rsidRDefault="00195C51" w:rsidP="00195C51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4</w:t>
      </w:r>
      <w:r w:rsidRPr="00992F57">
        <w:rPr>
          <w:b/>
          <w:i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Phân tích đa thức 7x – 14 thành nhân tử,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4"/>
        <w:gridCol w:w="2382"/>
        <w:gridCol w:w="2375"/>
        <w:gridCol w:w="2384"/>
      </w:tblGrid>
      <w:tr w:rsidR="00195C51" w:rsidRPr="00992F57" w:rsidTr="00C472F4">
        <w:tc>
          <w:tcPr>
            <w:tcW w:w="237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10"/>
                <w:lang w:val="nl-NL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5pt;height:16.2pt" o:ole="">
                  <v:imagedata r:id="rId8" o:title=""/>
                </v:shape>
                <o:OLEObject Type="Embed" ProgID="Equation.DSMT4" ShapeID="_x0000_i1025" DrawAspect="Content" ObjectID="_1665515616" r:id="rId9"/>
              </w:object>
            </w:r>
          </w:p>
        </w:tc>
        <w:tc>
          <w:tcPr>
            <w:tcW w:w="2382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10"/>
                <w:lang w:val="nl-NL"/>
              </w:rPr>
              <w:object w:dxaOrig="960" w:dyaOrig="320">
                <v:shape id="_x0000_i1026" type="#_x0000_t75" style="width:48pt;height:16.2pt" o:ole="">
                  <v:imagedata r:id="rId10" o:title=""/>
                </v:shape>
                <o:OLEObject Type="Embed" ProgID="Equation.DSMT4" ShapeID="_x0000_i1026" DrawAspect="Content" ObjectID="_1665515617" r:id="rId11"/>
              </w:objec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5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7" type="#_x0000_t75" style="width:42.8pt;height:16.2pt" o:ole="">
                  <v:imagedata r:id="rId12" o:title=""/>
                </v:shape>
                <o:OLEObject Type="Embed" ProgID="Equation.DSMT4" ShapeID="_x0000_i1027" DrawAspect="Content" ObjectID="_1665515618" r:id="rId13"/>
              </w:object>
            </w:r>
          </w:p>
        </w:tc>
        <w:tc>
          <w:tcPr>
            <w:tcW w:w="238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8" type="#_x0000_t75" style="width:42.8pt;height:16.2pt" o:ole="">
                  <v:imagedata r:id="rId14" o:title=""/>
                </v:shape>
                <o:OLEObject Type="Embed" ProgID="Equation.DSMT4" ShapeID="_x0000_i1028" DrawAspect="Content" ObjectID="_1665515619" r:id="rId15"/>
              </w:object>
            </w:r>
          </w:p>
        </w:tc>
      </w:tr>
    </w:tbl>
    <w:p w:rsidR="00856E70" w:rsidRPr="00992F57" w:rsidRDefault="00856E70" w:rsidP="00856E70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5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 xml:space="preserve">Kết quả phép chia </w:t>
      </w:r>
      <w:r w:rsidRPr="00992F57">
        <w:rPr>
          <w:color w:val="000000"/>
          <w:position w:val="-4"/>
          <w:lang w:val="nl-NL"/>
        </w:rPr>
        <w:object w:dxaOrig="820" w:dyaOrig="320">
          <v:shape id="_x0000_i1029" type="#_x0000_t75" style="width:40.85pt;height:16.2pt" o:ole="">
            <v:imagedata r:id="rId16" o:title=""/>
          </v:shape>
          <o:OLEObject Type="Embed" ProgID="Equation.DSMT4" ShapeID="_x0000_i1029" DrawAspect="Content" ObjectID="_1665515620" r:id="rId17"/>
        </w:object>
      </w:r>
      <w:r w:rsidRPr="00992F57">
        <w:rPr>
          <w:color w:val="000000"/>
          <w:lang w:val="nl-NL"/>
        </w:rPr>
        <w:t xml:space="preserve"> bằng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2"/>
        <w:gridCol w:w="2371"/>
        <w:gridCol w:w="2372"/>
        <w:gridCol w:w="2400"/>
      </w:tblGrid>
      <w:tr w:rsidR="00856E70" w:rsidRPr="00992F57" w:rsidTr="00F9007F"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0" type="#_x0000_t75" style="width:20.75pt;height:16.2pt" o:ole="">
                  <v:imagedata r:id="rId18" o:title=""/>
                </v:shape>
                <o:OLEObject Type="Embed" ProgID="Equation.DSMT4" ShapeID="_x0000_i1030" DrawAspect="Content" ObjectID="_1665515621" r:id="rId19"/>
              </w:object>
            </w:r>
          </w:p>
        </w:tc>
        <w:tc>
          <w:tcPr>
            <w:tcW w:w="2371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00" w:dyaOrig="300">
                <v:shape id="_x0000_i1031" type="#_x0000_t75" style="width:20.1pt;height:14.9pt" o:ole="">
                  <v:imagedata r:id="rId20" o:title=""/>
                </v:shape>
                <o:OLEObject Type="Embed" ProgID="Equation.DSMT4" ShapeID="_x0000_i1031" DrawAspect="Content" ObjectID="_1665515622" r:id="rId21"/>
              </w:object>
            </w:r>
          </w:p>
        </w:tc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2" type="#_x0000_t75" style="width:20.75pt;height:16.2pt" o:ole="">
                  <v:imagedata r:id="rId22" o:title=""/>
                </v:shape>
                <o:OLEObject Type="Embed" ProgID="Equation.DSMT4" ShapeID="_x0000_i1032" DrawAspect="Content" ObjectID="_1665515623" r:id="rId23"/>
              </w:object>
            </w:r>
          </w:p>
        </w:tc>
        <w:tc>
          <w:tcPr>
            <w:tcW w:w="2400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="00F9007F" w:rsidRPr="00992F57">
              <w:rPr>
                <w:color w:val="000000"/>
                <w:position w:val="-24"/>
                <w:lang w:val="nl-NL"/>
              </w:rPr>
              <w:object w:dxaOrig="480" w:dyaOrig="620">
                <v:shape id="_x0000_i1033" type="#_x0000_t75" style="width:24pt;height:31.15pt" o:ole="">
                  <v:imagedata r:id="rId24" o:title=""/>
                </v:shape>
                <o:OLEObject Type="Embed" ProgID="Equation.DSMT4" ShapeID="_x0000_i1033" DrawAspect="Content" ObjectID="_1665515624" r:id="rId25"/>
              </w:objec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t>Câu 6</w:t>
      </w:r>
      <w:r w:rsidRPr="00992F57">
        <w:rPr>
          <w:b/>
          <w:bCs/>
          <w:i/>
          <w:iCs/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   Đơn thức  9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>y</w:t>
      </w:r>
      <w:r w:rsidRPr="00992F57">
        <w:rPr>
          <w:color w:val="000000"/>
          <w:vertAlign w:val="superscript"/>
          <w:lang w:val="nl-NL"/>
        </w:rPr>
        <w:t>3</w:t>
      </w:r>
      <w:r w:rsidRPr="00992F57">
        <w:rPr>
          <w:color w:val="000000"/>
          <w:lang w:val="nl-NL"/>
        </w:rPr>
        <w:t>z chia hết cho đơn thức nào sau đây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0"/>
        <w:gridCol w:w="2396"/>
        <w:gridCol w:w="2359"/>
        <w:gridCol w:w="2380"/>
      </w:tblGrid>
      <w:tr w:rsidR="00F9007F" w:rsidRPr="00992F57" w:rsidTr="00F9007F"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3x</w:t>
            </w:r>
            <w:r w:rsidRPr="00992F57">
              <w:rPr>
                <w:color w:val="000000"/>
                <w:vertAlign w:val="superscript"/>
              </w:rPr>
              <w:t>3</w:t>
            </w:r>
            <w:r w:rsidRPr="00992F57">
              <w:rPr>
                <w:color w:val="000000"/>
              </w:rPr>
              <w:t>yz</w:t>
            </w:r>
          </w:p>
        </w:tc>
        <w:tc>
          <w:tcPr>
            <w:tcW w:w="2396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vertAlign w:val="superscript"/>
              </w:rPr>
            </w:pPr>
            <w:r w:rsidRPr="00992F57">
              <w:rPr>
                <w:color w:val="000000"/>
              </w:rPr>
              <w:t>B)   4xy</w:t>
            </w:r>
            <w:r w:rsidRPr="00992F57">
              <w:rPr>
                <w:color w:val="000000"/>
                <w:vertAlign w:val="superscript"/>
              </w:rPr>
              <w:t>2</w:t>
            </w:r>
            <w:r w:rsidRPr="00992F57">
              <w:rPr>
                <w:color w:val="000000"/>
              </w:rPr>
              <w:t>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5xy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3xy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</w:tr>
    </w:tbl>
    <w:p w:rsidR="001201EE" w:rsidRPr="00992F57" w:rsidRDefault="001201EE" w:rsidP="00F9007F">
      <w:pPr>
        <w:rPr>
          <w:b/>
          <w:color w:val="000000"/>
          <w:u w:val="single"/>
          <w:lang w:val="nl-NL"/>
        </w:rPr>
      </w:pPr>
    </w:p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Tổng số đo bốn góc của một tứ giác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59"/>
        <w:gridCol w:w="2371"/>
        <w:gridCol w:w="2392"/>
        <w:gridCol w:w="2393"/>
      </w:tblGrid>
      <w:tr w:rsidR="00F9007F" w:rsidRPr="00992F57" w:rsidTr="00F9007F"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9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18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92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C. 27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D. 36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8</w:t>
      </w:r>
      <w:r w:rsidRPr="00992F57">
        <w:rPr>
          <w:color w:val="000000"/>
          <w:lang w:val="nl-NL"/>
        </w:rPr>
        <w:t>: Tứ giác có hai cạnh đối song song và hai đường chéo bằng nha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1"/>
        <w:gridCol w:w="2378"/>
        <w:gridCol w:w="2378"/>
        <w:gridCol w:w="2378"/>
      </w:tblGrid>
      <w:tr w:rsidR="00F9007F" w:rsidRPr="00992F57" w:rsidTr="001201EE">
        <w:trPr>
          <w:trHeight w:val="391"/>
        </w:trPr>
        <w:tc>
          <w:tcPr>
            <w:tcW w:w="238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Hình thang cân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Hình bình hành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C. Hình chữ nhật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D. Hình thoi</w:t>
            </w:r>
          </w:p>
        </w:tc>
      </w:tr>
    </w:tbl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9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Hình bình hành có hai đường chéo vuông góc là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Hình chữ nhật;     B. Hình thoi;</w:t>
      </w:r>
      <w:r w:rsidRPr="00992F57">
        <w:rPr>
          <w:bCs/>
          <w:color w:val="000000"/>
          <w:lang w:val="nl-NL"/>
        </w:rPr>
        <w:tab/>
        <w:t>C. Hình vuông;</w:t>
      </w:r>
      <w:r w:rsidRPr="00992F57">
        <w:rPr>
          <w:bCs/>
          <w:color w:val="000000"/>
          <w:lang w:val="nl-NL"/>
        </w:rPr>
        <w:tab/>
        <w:t>D. Hình thang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0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Tứ giác có hai cạnh đối song</w:t>
      </w:r>
      <w:r w:rsidR="00E3464D" w:rsidRPr="00992F57">
        <w:rPr>
          <w:bCs/>
          <w:color w:val="000000"/>
          <w:lang w:val="vi-VN"/>
        </w:rPr>
        <w:t xml:space="preserve"> song </w:t>
      </w:r>
      <w:r w:rsidRPr="00992F57">
        <w:rPr>
          <w:bCs/>
          <w:color w:val="000000"/>
        </w:rPr>
        <w:t xml:space="preserve"> là hình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 Hình bình hành;    B. Hình thoi; </w:t>
      </w:r>
      <w:r w:rsidRPr="00992F57">
        <w:rPr>
          <w:bCs/>
          <w:color w:val="000000"/>
        </w:rPr>
        <w:tab/>
        <w:t>C. Hình vuông;</w:t>
      </w:r>
      <w:r w:rsidRPr="00992F57">
        <w:rPr>
          <w:bCs/>
          <w:color w:val="000000"/>
        </w:rPr>
        <w:tab/>
        <w:t xml:space="preserve">D. Hình thang 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1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Đường trung bình của tam giác thì 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Song song với các cạnh 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Bằng nửa cạnh ấy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Song song với cạnh thứ ba và bằng nửa cạnh thứ ba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D. Bằng nửa tổng hai cạnh của tam giác.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2</w:t>
      </w:r>
      <w:r w:rsidRPr="00992F57">
        <w:rPr>
          <w:b/>
          <w:bCs/>
          <w:color w:val="000000"/>
        </w:rPr>
        <w:t xml:space="preserve">: </w:t>
      </w:r>
      <w:r w:rsidRPr="00992F57">
        <w:rPr>
          <w:bCs/>
          <w:color w:val="000000"/>
        </w:rPr>
        <w:t>Mỗi hình thang cân có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A.Một đường trung bình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Hai đường trung bình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Ba đường trung bình</w:t>
      </w:r>
    </w:p>
    <w:p w:rsidR="00F9007F" w:rsidRPr="00992F57" w:rsidRDefault="001201EE" w:rsidP="001201EE">
      <w:pPr>
        <w:spacing w:before="40" w:after="40"/>
        <w:ind w:left="426"/>
        <w:jc w:val="both"/>
        <w:rPr>
          <w:color w:val="000000"/>
          <w:lang w:val="nl-NL"/>
        </w:rPr>
      </w:pPr>
      <w:r w:rsidRPr="00992F57">
        <w:rPr>
          <w:bCs/>
          <w:color w:val="000000"/>
        </w:rPr>
        <w:t>D. Bốn đường trung bình</w:t>
      </w:r>
    </w:p>
    <w:p w:rsidR="002F7BA7" w:rsidRPr="00992F57" w:rsidRDefault="002F7BA7" w:rsidP="002F7BA7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3</w:t>
      </w:r>
      <w:r w:rsidRPr="00992F57">
        <w:rPr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Thực hiện phép nhân  x(x + 2)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9"/>
        <w:gridCol w:w="2381"/>
        <w:gridCol w:w="2361"/>
        <w:gridCol w:w="2384"/>
      </w:tblGrid>
      <w:tr w:rsidR="002F7BA7" w:rsidRPr="00992F57" w:rsidTr="00C472F4"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4"/>
                <w:lang w:val="nl-NL"/>
              </w:rPr>
              <w:object w:dxaOrig="840" w:dyaOrig="340">
                <v:shape id="_x0000_i1034" type="#_x0000_t75" style="width:42.15pt;height:16.85pt" o:ole="">
                  <v:imagedata r:id="rId26" o:title=""/>
                </v:shape>
                <o:OLEObject Type="Embed" ProgID="Equation.DSMT4" ShapeID="_x0000_i1034" DrawAspect="Content" ObjectID="_1665515625" r:id="rId27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4"/>
                <w:lang w:val="nl-NL"/>
              </w:rPr>
              <w:object w:dxaOrig="700" w:dyaOrig="340">
                <v:shape id="_x0000_i1035" type="#_x0000_t75" style="width:35.05pt;height:16.85pt" o:ole="">
                  <v:imagedata r:id="rId28" o:title=""/>
                </v:shape>
                <o:OLEObject Type="Embed" ProgID="Equation.DSMT4" ShapeID="_x0000_i1035" DrawAspect="Content" ObjectID="_1665515626" r:id="rId29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 C. 2x + 2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D. </w:t>
            </w:r>
            <w:r w:rsidRPr="00992F57">
              <w:rPr>
                <w:color w:val="000000"/>
                <w:position w:val="-4"/>
                <w:lang w:val="nl-NL"/>
              </w:rPr>
              <w:object w:dxaOrig="760" w:dyaOrig="340">
                <v:shape id="_x0000_i1036" type="#_x0000_t75" style="width:38.25pt;height:16.85pt" o:ole="">
                  <v:imagedata r:id="rId30" o:title=""/>
                </v:shape>
                <o:OLEObject Type="Embed" ProgID="Equation.DSMT4" ShapeID="_x0000_i1036" DrawAspect="Content" ObjectID="_1665515627" r:id="rId31"/>
              </w:object>
            </w:r>
          </w:p>
        </w:tc>
      </w:tr>
    </w:tbl>
    <w:p w:rsidR="002F7BA7" w:rsidRPr="00992F57" w:rsidRDefault="002F7BA7" w:rsidP="002F7BA7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lastRenderedPageBreak/>
        <w:t>Câu 14</w:t>
      </w:r>
      <w:r w:rsidRPr="00992F57">
        <w:rPr>
          <w:iCs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 Giá trị của biểu thức  (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 xml:space="preserve"> + 4x + 4) tại x = - 2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9"/>
        <w:gridCol w:w="2378"/>
        <w:gridCol w:w="2378"/>
        <w:gridCol w:w="2380"/>
      </w:tblGrid>
      <w:tr w:rsidR="002F7BA7" w:rsidRPr="00992F57" w:rsidTr="00C472F4"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- 16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B)   0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14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2</w:t>
            </w:r>
          </w:p>
        </w:tc>
      </w:tr>
    </w:tbl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C121CE" w:rsidRPr="00992F57">
        <w:rPr>
          <w:b/>
          <w:color w:val="000000"/>
          <w:u w:val="single"/>
          <w:lang w:val="nl-NL"/>
        </w:rPr>
        <w:t>5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Một tam giác có cạnh đáy bằng 12cm. Độ dài đường trung bình của tam giác đó là đó là:</w:t>
      </w:r>
    </w:p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color w:val="000000"/>
          <w:lang w:val="nl-NL"/>
        </w:rPr>
        <w:t>A. 3 cm                   B. 4 cm                           C.6</w:t>
      </w:r>
      <w:r w:rsidR="002F7BA7" w:rsidRPr="00992F57">
        <w:rPr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>cm                   D. 8 cm</w:t>
      </w:r>
    </w:p>
    <w:p w:rsidR="00C121CE" w:rsidRPr="00992F57" w:rsidRDefault="00C121CE" w:rsidP="00C121C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16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Độ dài hai đáy của một hình thang lần lượt là 3cm và 7cm, thì độ dài đường trung bình của hình thang đó bằng:</w:t>
      </w:r>
    </w:p>
    <w:p w:rsidR="00BD60C7" w:rsidRPr="00992F57" w:rsidRDefault="00C121CE" w:rsidP="002F7BA7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10 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B. 5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C. 4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D. 2cm</w:t>
      </w:r>
    </w:p>
    <w:p w:rsidR="00B12D46" w:rsidRPr="00992F57" w:rsidRDefault="00B12D46" w:rsidP="00BD60C7">
      <w:pPr>
        <w:spacing w:line="360" w:lineRule="auto"/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B. Tự luận</w:t>
      </w:r>
      <w:r w:rsidR="00071327" w:rsidRPr="00992F57">
        <w:rPr>
          <w:b/>
          <w:color w:val="000000"/>
          <w:lang w:val="nl-NL"/>
        </w:rPr>
        <w:t xml:space="preserve"> (6đ)</w:t>
      </w:r>
    </w:p>
    <w:p w:rsidR="004068B7" w:rsidRPr="00992F57" w:rsidRDefault="004068B7" w:rsidP="00F9452C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BE2E76" w:rsidRPr="00992F57">
        <w:rPr>
          <w:b/>
          <w:color w:val="000000"/>
          <w:u w:val="single"/>
          <w:lang w:val="nl-NL"/>
        </w:rPr>
        <w:t>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(</w:t>
      </w:r>
      <w:r w:rsidR="004B77DE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 xml:space="preserve">đ) </w:t>
      </w:r>
    </w:p>
    <w:p w:rsidR="004068B7" w:rsidRPr="00992F57" w:rsidRDefault="004068B7" w:rsidP="00F9452C">
      <w:pPr>
        <w:spacing w:line="360" w:lineRule="auto"/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 xml:space="preserve">a, Tính nhanh: </w:t>
      </w:r>
      <w:r w:rsidRPr="00992F57">
        <w:rPr>
          <w:color w:val="000000"/>
          <w:position w:val="-6"/>
        </w:rPr>
        <w:object w:dxaOrig="940" w:dyaOrig="320">
          <v:shape id="_x0000_i1037" type="#_x0000_t75" style="width:46.7pt;height:16.2pt" o:ole="">
            <v:imagedata r:id="rId32" o:title=""/>
          </v:shape>
          <o:OLEObject Type="Embed" ProgID="Equation.DSMT4" ShapeID="_x0000_i1037" DrawAspect="Content" ObjectID="_1665515628" r:id="rId33"/>
        </w:object>
      </w:r>
    </w:p>
    <w:p w:rsidR="004068B7" w:rsidRPr="00992F57" w:rsidRDefault="004068B7" w:rsidP="002F7BA7">
      <w:pPr>
        <w:ind w:right="-169"/>
        <w:rPr>
          <w:color w:val="000000"/>
          <w:lang w:val="nl-NL"/>
        </w:rPr>
      </w:pPr>
      <w:r w:rsidRPr="00992F57">
        <w:rPr>
          <w:color w:val="000000"/>
          <w:lang w:val="nl-NL"/>
        </w:rPr>
        <w:tab/>
        <w:t xml:space="preserve">b, </w:t>
      </w:r>
      <w:r w:rsidR="00226455" w:rsidRPr="00992F57">
        <w:rPr>
          <w:color w:val="000000"/>
          <w:lang w:val="nl-NL"/>
        </w:rPr>
        <w:t>Phân tích các đa thức sau thành nhân tử:</w:t>
      </w:r>
      <w:r w:rsidR="00E84CA7" w:rsidRPr="00992F57">
        <w:rPr>
          <w:color w:val="000000"/>
          <w:lang w:val="nl-NL"/>
        </w:rPr>
        <w:t xml:space="preserve">  x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+ 2xy + y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– 9z</w:t>
      </w:r>
      <w:r w:rsidR="00E84CA7" w:rsidRPr="00992F57">
        <w:rPr>
          <w:color w:val="000000"/>
          <w:vertAlign w:val="superscript"/>
          <w:lang w:val="nl-NL"/>
        </w:rPr>
        <w:t>2</w:t>
      </w:r>
    </w:p>
    <w:p w:rsidR="001841C6" w:rsidRPr="00992F57" w:rsidRDefault="004B77DE" w:rsidP="004B77DE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8</w:t>
      </w:r>
      <w:r w:rsidRPr="00992F57">
        <w:rPr>
          <w:b/>
          <w:color w:val="000000"/>
          <w:lang w:val="nl-NL"/>
        </w:rPr>
        <w:t xml:space="preserve"> (1đ)</w:t>
      </w:r>
      <w:r w:rsidRPr="00992F57">
        <w:rPr>
          <w:color w:val="000000"/>
          <w:lang w:val="nl-NL"/>
        </w:rPr>
        <w:t xml:space="preserve"> </w:t>
      </w:r>
      <w:r w:rsidR="001841C6" w:rsidRPr="00992F57">
        <w:rPr>
          <w:color w:val="000000"/>
          <w:lang w:val="nl-NL"/>
        </w:rPr>
        <w:t xml:space="preserve"> Thực hiện phép tính (9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8" type="#_x0000_t75" style="width:7.8pt;height:16.85pt" o:ole="">
            <v:imagedata r:id="rId34" o:title=""/>
          </v:shape>
          <o:OLEObject Type="Embed" ProgID="Equation.DSMT4" ShapeID="_x0000_i1038" DrawAspect="Content" ObjectID="_1665515629" r:id="rId35"/>
        </w:object>
      </w:r>
      <w:r w:rsidR="001841C6" w:rsidRPr="00992F57">
        <w:rPr>
          <w:color w:val="000000"/>
          <w:lang w:val="nl-NL"/>
        </w:rPr>
        <w:t>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9" type="#_x0000_t75" style="width:7.8pt;height:16.85pt" o:ole="">
            <v:imagedata r:id="rId34" o:title=""/>
          </v:shape>
          <o:OLEObject Type="Embed" ProgID="Equation.DSMT4" ShapeID="_x0000_i1039" DrawAspect="Content" ObjectID="_1665515630" r:id="rId36"/>
        </w:object>
      </w:r>
      <w:r w:rsidR="001841C6" w:rsidRPr="00992F57">
        <w:rPr>
          <w:color w:val="000000"/>
          <w:lang w:val="nl-NL"/>
        </w:rPr>
        <w:t>-12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0" type="#_x0000_t75" style="width:7.8pt;height:16.85pt" o:ole="">
            <v:imagedata r:id="rId37" o:title=""/>
          </v:shape>
          <o:OLEObject Type="Embed" ProgID="Equation.DSMT4" ShapeID="_x0000_i1040" DrawAspect="Content" ObjectID="_1665515631" r:id="rId38"/>
        </w:object>
      </w:r>
      <w:r w:rsidR="001841C6" w:rsidRPr="00992F57">
        <w:rPr>
          <w:color w:val="000000"/>
          <w:lang w:val="nl-NL"/>
        </w:rPr>
        <w:t>y+3x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1" type="#_x0000_t75" style="width:7.8pt;height:16.85pt" o:ole="">
            <v:imagedata r:id="rId37" o:title=""/>
          </v:shape>
          <o:OLEObject Type="Embed" ProgID="Equation.DSMT4" ShapeID="_x0000_i1041" DrawAspect="Content" ObjectID="_1665515632" r:id="rId39"/>
        </w:object>
      </w:r>
      <w:r w:rsidR="001841C6" w:rsidRPr="00992F57">
        <w:rPr>
          <w:color w:val="000000"/>
          <w:lang w:val="nl-NL"/>
        </w:rPr>
        <w:t>) : (-3xy)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</w:t>
      </w:r>
      <w:r w:rsidR="000A7DE6" w:rsidRPr="00992F57">
        <w:rPr>
          <w:b/>
          <w:color w:val="000000"/>
          <w:u w:val="single"/>
          <w:lang w:val="nl-NL"/>
        </w:rPr>
        <w:t>â</w:t>
      </w:r>
      <w:r w:rsidRPr="00992F57">
        <w:rPr>
          <w:b/>
          <w:color w:val="000000"/>
          <w:u w:val="single"/>
          <w:lang w:val="nl-NL"/>
        </w:rPr>
        <w:t xml:space="preserve">u </w:t>
      </w:r>
      <w:r w:rsidR="004B77DE" w:rsidRPr="00992F57">
        <w:rPr>
          <w:b/>
          <w:color w:val="000000"/>
          <w:u w:val="single"/>
          <w:lang w:val="nl-NL"/>
        </w:rPr>
        <w:t>19</w:t>
      </w:r>
      <w:r w:rsidRPr="00992F57">
        <w:rPr>
          <w:b/>
          <w:color w:val="000000"/>
          <w:u w:val="single"/>
          <w:lang w:val="nl-NL"/>
        </w:rPr>
        <w:t>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>(2</w:t>
      </w:r>
      <w:r w:rsidR="00611F38" w:rsidRPr="00992F57">
        <w:rPr>
          <w:b/>
          <w:bCs/>
          <w:color w:val="000000"/>
          <w:lang w:val="nl-NL"/>
        </w:rPr>
        <w:t>,5</w:t>
      </w:r>
      <w:r w:rsidR="00071327" w:rsidRPr="00992F57">
        <w:rPr>
          <w:b/>
          <w:bCs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 xml:space="preserve">đ) </w:t>
      </w:r>
      <w:r w:rsidRPr="00992F57">
        <w:rPr>
          <w:color w:val="000000"/>
          <w:lang w:val="nl-NL"/>
        </w:rPr>
        <w:t>Cho t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gi</w:t>
      </w:r>
      <w:r w:rsidR="000A7DE6" w:rsidRPr="00992F57">
        <w:rPr>
          <w:color w:val="000000"/>
          <w:lang w:val="nl-NL"/>
        </w:rPr>
        <w:t>á</w:t>
      </w:r>
      <w:r w:rsidRPr="00992F57">
        <w:rPr>
          <w:color w:val="000000"/>
          <w:lang w:val="nl-NL"/>
        </w:rPr>
        <w:t>c MNPQ. G</w:t>
      </w:r>
      <w:r w:rsidR="000A7DE6" w:rsidRPr="00992F57">
        <w:rPr>
          <w:color w:val="000000"/>
          <w:lang w:val="nl-NL"/>
        </w:rPr>
        <w:t>ọ</w:t>
      </w:r>
      <w:r w:rsidRPr="00992F57">
        <w:rPr>
          <w:color w:val="000000"/>
          <w:lang w:val="nl-NL"/>
        </w:rPr>
        <w:t>i R, S, T, V theo th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t</w:t>
      </w:r>
      <w:r w:rsidR="000A7DE6" w:rsidRPr="00992F57">
        <w:rPr>
          <w:color w:val="000000"/>
          <w:lang w:val="nl-NL"/>
        </w:rPr>
        <w:t>ự</w:t>
      </w:r>
      <w:r w:rsidRPr="00992F57">
        <w:rPr>
          <w:color w:val="000000"/>
          <w:lang w:val="nl-NL"/>
        </w:rPr>
        <w:t xml:space="preserve"> l</w:t>
      </w:r>
      <w:r w:rsidR="000A7DE6" w:rsidRPr="00992F57">
        <w:rPr>
          <w:color w:val="000000"/>
          <w:lang w:val="nl-NL"/>
        </w:rPr>
        <w:t>à</w:t>
      </w:r>
      <w:r w:rsidRPr="00992F57">
        <w:rPr>
          <w:color w:val="000000"/>
          <w:lang w:val="nl-NL"/>
        </w:rPr>
        <w:t xml:space="preserve"> trung </w:t>
      </w:r>
      <w:r w:rsidR="000A7DE6" w:rsidRPr="00992F57">
        <w:rPr>
          <w:color w:val="000000"/>
          <w:lang w:val="nl-NL"/>
        </w:rPr>
        <w:t>đ</w:t>
      </w:r>
      <w:r w:rsidRPr="00992F57">
        <w:rPr>
          <w:color w:val="000000"/>
          <w:lang w:val="nl-NL"/>
        </w:rPr>
        <w:t>i</w:t>
      </w:r>
      <w:r w:rsidR="000A7DE6" w:rsidRPr="00992F57">
        <w:rPr>
          <w:color w:val="000000"/>
          <w:lang w:val="nl-NL"/>
        </w:rPr>
        <w:t>ể</w:t>
      </w:r>
      <w:r w:rsidRPr="00992F57">
        <w:rPr>
          <w:color w:val="000000"/>
          <w:lang w:val="nl-NL"/>
        </w:rPr>
        <w:t>m c</w:t>
      </w:r>
      <w:r w:rsidR="000A7DE6" w:rsidRPr="00992F57">
        <w:rPr>
          <w:color w:val="000000"/>
          <w:lang w:val="nl-NL"/>
        </w:rPr>
        <w:t>ủ</w:t>
      </w:r>
      <w:r w:rsidRPr="00992F57">
        <w:rPr>
          <w:color w:val="000000"/>
          <w:lang w:val="nl-NL"/>
        </w:rPr>
        <w:t>a MN, NP, PQ, QM: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a)Ch</w:t>
      </w:r>
      <w:r w:rsidR="000A7DE6" w:rsidRPr="00992F57">
        <w:rPr>
          <w:color w:val="000000"/>
        </w:rPr>
        <w:t>ứ</w:t>
      </w:r>
      <w:r w:rsidRPr="00992F57">
        <w:rPr>
          <w:color w:val="000000"/>
        </w:rPr>
        <w:t>ng minh r</w:t>
      </w:r>
      <w:r w:rsidR="000A7DE6" w:rsidRPr="00992F57">
        <w:rPr>
          <w:color w:val="000000"/>
        </w:rPr>
        <w:t>ằ</w:t>
      </w:r>
      <w:r w:rsidRPr="00992F57">
        <w:rPr>
          <w:color w:val="000000"/>
        </w:rPr>
        <w:t>ng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b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h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>nh.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b)N</w:t>
      </w:r>
      <w:r w:rsidR="000A7DE6" w:rsidRPr="00992F57">
        <w:rPr>
          <w:color w:val="000000"/>
        </w:rPr>
        <w:t>ế</w:t>
      </w:r>
      <w:r w:rsidRPr="00992F57">
        <w:rPr>
          <w:color w:val="000000"/>
        </w:rPr>
        <w:t xml:space="preserve">u MP </w:t>
      </w:r>
      <w:r w:rsidRPr="00992F57">
        <w:rPr>
          <w:rFonts w:ascii="Cambria Math" w:hAnsi="Cambria Math" w:cs="Cambria Math"/>
          <w:color w:val="000000"/>
        </w:rPr>
        <w:t>⊥</w:t>
      </w:r>
      <w:r w:rsidRPr="00992F57">
        <w:rPr>
          <w:color w:val="000000"/>
        </w:rPr>
        <w:t xml:space="preserve"> NQ t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 xml:space="preserve">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g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?</w:t>
      </w:r>
    </w:p>
    <w:p w:rsidR="000D2F30" w:rsidRPr="00992F57" w:rsidRDefault="00BE2E76" w:rsidP="0076416A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b/>
          <w:color w:val="000000"/>
          <w:lang w:val="nl-NL"/>
        </w:rPr>
        <w:t xml:space="preserve">Câu </w:t>
      </w:r>
      <w:r w:rsidR="004B77DE" w:rsidRPr="00992F57">
        <w:rPr>
          <w:b/>
          <w:color w:val="000000"/>
          <w:lang w:val="nl-NL"/>
        </w:rPr>
        <w:t>20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</w:rPr>
        <w:t xml:space="preserve"> (0,5đ) Rút gọn biểu thức sau: </w:t>
      </w:r>
      <w:r w:rsidRPr="00992F57">
        <w:rPr>
          <w:color w:val="000000"/>
          <w:position w:val="-10"/>
        </w:rPr>
        <w:object w:dxaOrig="3379" w:dyaOrig="360">
          <v:shape id="_x0000_i1042" type="#_x0000_t75" style="width:168.65pt;height:18.15pt" o:ole="">
            <v:imagedata r:id="rId40" o:title=""/>
          </v:shape>
          <o:OLEObject Type="Embed" ProgID="Equation.DSMT4" ShapeID="_x0000_i1042" DrawAspect="Content" ObjectID="_1665515633" r:id="rId41"/>
        </w:object>
      </w:r>
    </w:p>
    <w:p w:rsidR="00D775C9" w:rsidRPr="00992F57" w:rsidRDefault="00BB2AB5" w:rsidP="009B149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*</w:t>
      </w:r>
      <w:r w:rsidR="00B12D46" w:rsidRPr="00992F57">
        <w:rPr>
          <w:b/>
          <w:color w:val="000000"/>
          <w:lang w:val="nl-NL"/>
        </w:rPr>
        <w:t>Đáp án + Biểu điểm.</w:t>
      </w:r>
    </w:p>
    <w:p w:rsidR="00BB2AB5" w:rsidRPr="00992F57" w:rsidRDefault="00BB2AB5" w:rsidP="006477F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A. Trắc nghiệm khách quan. ( 4đ)</w:t>
      </w:r>
    </w:p>
    <w:p w:rsidR="00B12D46" w:rsidRPr="00992F57" w:rsidRDefault="00B12D46" w:rsidP="00BB2AB5">
      <w:pPr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>Hãy khoanh tròn chữ cái đứng trước câu trả lời đúng: (Mỗi câu đúng  0,</w:t>
      </w:r>
      <w:r w:rsidR="00BB2AB5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>5đ)</w:t>
      </w:r>
    </w:p>
    <w:p w:rsidR="00BB2AB5" w:rsidRPr="00992F57" w:rsidRDefault="00BB2AB5" w:rsidP="006477F9">
      <w:pPr>
        <w:rPr>
          <w:color w:val="000000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4"/>
        <w:gridCol w:w="594"/>
        <w:gridCol w:w="594"/>
        <w:gridCol w:w="594"/>
        <w:gridCol w:w="594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</w:tblGrid>
      <w:tr w:rsidR="00F6125C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2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3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4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6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7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8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9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0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1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2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3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4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6</w:t>
            </w:r>
          </w:p>
        </w:tc>
      </w:tr>
      <w:tr w:rsidR="00BB2AB5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</w:tr>
    </w:tbl>
    <w:p w:rsidR="006477F9" w:rsidRPr="00992F57" w:rsidRDefault="00B12D46" w:rsidP="00B12D46">
      <w:pPr>
        <w:rPr>
          <w:b/>
          <w:lang w:val="nl-NL"/>
        </w:rPr>
      </w:pPr>
      <w:r w:rsidRPr="00992F57">
        <w:rPr>
          <w:b/>
          <w:lang w:val="nl-NL"/>
        </w:rPr>
        <w:t>B. Tự luận</w:t>
      </w:r>
      <w:r w:rsidR="00BB2AB5" w:rsidRPr="00992F57">
        <w:rPr>
          <w:b/>
          <w:lang w:val="nl-NL"/>
        </w:rPr>
        <w:t xml:space="preserve"> (6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088"/>
        <w:gridCol w:w="1043"/>
      </w:tblGrid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Câu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Đáp án</w:t>
            </w:r>
          </w:p>
        </w:tc>
        <w:tc>
          <w:tcPr>
            <w:tcW w:w="1043" w:type="dxa"/>
            <w:shd w:val="clear" w:color="auto" w:fill="auto"/>
          </w:tcPr>
          <w:p w:rsidR="005A6ACF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Điểm</w:t>
            </w:r>
          </w:p>
        </w:tc>
      </w:tr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A6ACF" w:rsidP="0076416A">
            <w:pPr>
              <w:rPr>
                <w:b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 xml:space="preserve">Câu </w:t>
            </w:r>
            <w:r w:rsidR="00BB2AB5" w:rsidRPr="00992F57">
              <w:rPr>
                <w:b/>
                <w:u w:val="single"/>
                <w:lang w:val="nl-NL"/>
              </w:rPr>
              <w:t>17</w:t>
            </w:r>
            <w:r w:rsidRPr="00992F57">
              <w:rPr>
                <w:b/>
                <w:lang w:val="nl-NL"/>
              </w:rPr>
              <w:t>: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76416A" w:rsidP="00BB2AB5">
            <w:r w:rsidRPr="00992F57">
              <w:t xml:space="preserve">a) </w:t>
            </w:r>
            <w:r w:rsidRPr="00992F57">
              <w:rPr>
                <w:position w:val="-6"/>
              </w:rPr>
              <w:object w:dxaOrig="940" w:dyaOrig="320">
                <v:shape id="_x0000_i1043" type="#_x0000_t75" style="width:46.7pt;height:16.2pt" o:ole="">
                  <v:imagedata r:id="rId32" o:title=""/>
                </v:shape>
                <o:OLEObject Type="Embed" ProgID="Equation.DSMT4" ShapeID="_x0000_i1043" DrawAspect="Content" ObjectID="_1665515634" r:id="rId42"/>
              </w:object>
            </w:r>
            <w:r w:rsidRPr="00992F57">
              <w:t>= (75+25)(75-25)</w:t>
            </w:r>
          </w:p>
          <w:p w:rsidR="0076416A" w:rsidRPr="00992F57" w:rsidRDefault="0076416A" w:rsidP="00BB2AB5">
            <w:pPr>
              <w:rPr>
                <w:lang w:val="nl-NL"/>
              </w:rPr>
            </w:pPr>
            <w:r w:rsidRPr="00992F57">
              <w:rPr>
                <w:b/>
                <w:lang w:val="nl-NL"/>
              </w:rPr>
              <w:t xml:space="preserve">                 </w:t>
            </w:r>
            <w:r w:rsidRPr="00992F57">
              <w:rPr>
                <w:lang w:val="nl-NL"/>
              </w:rPr>
              <w:t>= 100.50= 5000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5A6ACF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>b) 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 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= (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>)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)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6477F9" w:rsidRPr="00992F57" w:rsidRDefault="00BB2AB5" w:rsidP="0076416A">
            <w:pPr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 +3z)(x + y – 3z)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BA7921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BB2AB5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c) (9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4" type="#_x0000_t75" style="width:7.8pt;height:16.85pt" o:ole="">
                  <v:imagedata r:id="rId34" o:title=""/>
                </v:shape>
                <o:OLEObject Type="Embed" ProgID="Equation.DSMT4" ShapeID="_x0000_i1044" DrawAspect="Content" ObjectID="_1665515635" r:id="rId43"/>
              </w:object>
            </w:r>
            <w:r w:rsidRPr="00992F57">
              <w:rPr>
                <w:lang w:val="nl-NL"/>
              </w:rPr>
              <w:t>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5" type="#_x0000_t75" style="width:7.8pt;height:16.85pt" o:ole="">
                  <v:imagedata r:id="rId34" o:title=""/>
                </v:shape>
                <o:OLEObject Type="Embed" ProgID="Equation.DSMT4" ShapeID="_x0000_i1045" DrawAspect="Content" ObjectID="_1665515636" r:id="rId44"/>
              </w:object>
            </w:r>
            <w:r w:rsidRPr="00992F57">
              <w:rPr>
                <w:lang w:val="nl-NL"/>
              </w:rPr>
              <w:t>-12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6" type="#_x0000_t75" style="width:7.8pt;height:16.85pt" o:ole="">
                  <v:imagedata r:id="rId37" o:title=""/>
                </v:shape>
                <o:OLEObject Type="Embed" ProgID="Equation.DSMT4" ShapeID="_x0000_i1046" DrawAspect="Content" ObjectID="_1665515637" r:id="rId45"/>
              </w:object>
            </w:r>
            <w:r w:rsidRPr="00992F57">
              <w:rPr>
                <w:lang w:val="nl-NL"/>
              </w:rPr>
              <w:t>y+3x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7" type="#_x0000_t75" style="width:7.8pt;height:16.85pt" o:ole="">
                  <v:imagedata r:id="rId37" o:title=""/>
                </v:shape>
                <o:OLEObject Type="Embed" ProgID="Equation.DSMT4" ShapeID="_x0000_i1047" DrawAspect="Content" ObjectID="_1665515638" r:id="rId46"/>
              </w:object>
            </w:r>
            <w:r w:rsidRPr="00992F57">
              <w:rPr>
                <w:lang w:val="nl-NL"/>
              </w:rPr>
              <w:t xml:space="preserve">) : (-3xy)  </w:t>
            </w:r>
          </w:p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= -3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y</w:t>
            </w:r>
            <w:r w:rsidRPr="00992F57">
              <w:rPr>
                <w:vertAlign w:val="superscript"/>
                <w:lang w:val="nl-NL"/>
              </w:rPr>
              <w:t>2</w:t>
            </w:r>
            <w:r w:rsidR="0076416A"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lang w:val="nl-NL"/>
              </w:rPr>
              <w:t>+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4 x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- y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76416A" w:rsidP="005A6ACF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8</w:t>
            </w:r>
            <w:r w:rsidRPr="00992F57">
              <w:rPr>
                <w:b/>
                <w:lang w:val="nl-NL"/>
              </w:rPr>
              <w:t>:</w:t>
            </w:r>
          </w:p>
          <w:p w:rsidR="006477F9" w:rsidRPr="00992F57" w:rsidRDefault="006477F9" w:rsidP="005A6ACF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rPr>
                <w:b/>
                <w:bCs/>
                <w:i/>
                <w:lang w:val="pt-BR"/>
              </w:rPr>
            </w:pPr>
            <w:r w:rsidRPr="00992F57">
              <w:rPr>
                <w:lang w:val="pt-BR"/>
              </w:rPr>
              <w:t>Vẽ hình, ghi giả thiết, kết luận đúng</w:t>
            </w:r>
            <w:r w:rsidRPr="00992F57">
              <w:rPr>
                <w:lang w:val="pt-BR"/>
              </w:rPr>
              <w:tab/>
            </w:r>
          </w:p>
          <w:p w:rsidR="0076416A" w:rsidRPr="00992F57" w:rsidRDefault="00992F57" w:rsidP="0076416A">
            <w:pPr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1810</wp:posOffset>
                      </wp:positionH>
                      <wp:positionV relativeFrom="paragraph">
                        <wp:posOffset>1056640</wp:posOffset>
                      </wp:positionV>
                      <wp:extent cx="147955" cy="47625"/>
                      <wp:effectExtent l="0" t="0" r="23495" b="28575"/>
                      <wp:wrapNone/>
                      <wp:docPr id="98" name="Line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pt,83.2pt" to="51.95pt,86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jC71FgIAAC4EAAAOAAAAZHJzL2Uyb0RvYy54bWysU9uO2yAQfa/Uf0C8J7ZT52bFWVV20pe0 G2m3H0AAx6gYEJA4UdV/70Au2t2+VKv1Ax6YmcOZmcPi4dRJdOTWCa1KnA1TjLiimgm1L/HP5/Vg hpHzRDEiteIlPnOHH5afPy16U/CRbrVk3CIAUa7oTYlb702RJI62vCNuqA1X4Gy07YiHrd0nzJIe 0DuZjNJ0kvTaMmM15c7BaX1x4mXEbxpO/WPTOO6RLDFw83G1cd2FNVkuSLG3xLSCXmmQd7DoiFBw 6R2qJp6ggxX/QHWCWu1044dUd4luGkF5rAGqydI31Ty1xPBYCzTHmXub3MfB0h/HrUWClXgOk1Kk gxlthOIoS8ehOb1xBcRUamtDefSknsxG018OKV21RO15JPl8NpCYhYzkVUrYOANX7PrvmkEMOXgd O3VqbBcgoQfoFAdyvg+EnzyicJjl0/l4jBEFVz6djCKlhBS3XGOd/8Z1h4JRYgnEIzY5bpwPXEhx CwlXKb0WUsaRS4V6qHkMkMHjtBQsOOPG7neVtOhIgmjiFwt7E2b1QbEI1nLCVlfbEyEvNlwuVcCD aoDO1bqo4vc8na9mq1k+yEeT1SBP63rwdV3lg8k6m47rL3VV1dmfQC3Li1YwxlVgd1Nolv+fAq5v 5aKtu0bvbUheo8d+AdnbP5KO4wwTvGhhp9l5a29jBlHG4OsDCqp/uQf75TNf/gUAAP//AwBQSwME FAAGAAgAAAAhAByKerDeAAAACgEAAA8AAABkcnMvZG93bnJldi54bWxMj0FPwzAMhe9I/IfISFym LWFD3ShNJwT0xmUDxNVrTVvROF2TbYVfj3eC27Pf0/PnbD26Th1pCK1nCzczA4q49FXLtYW312K6 AhUicoWdZ7LwTQHW+eVFhmnlT7yh4zbWSko4pGihibFPtQ5lQw7DzPfE4n36wWGUcah1NeBJyl2n 58Yk2mHLcqHBnh4bKr+2B2chFO+0L34m5cR8LGpP8/3TyzNae301PtyDijTGvzCc8QUdcmHa+QNX QXUWViaRpOyT5BbUOWAWd6B2IpYidJ7p/y/kvwAAAP//AwBQSwECLQAUAAYACAAAACEAtoM4kv4A AADhAQAAEwAAAAAAAAAAAAAAAAAAAAAAW0NvbnRlbnRfVHlwZXNdLnhtbFBLAQItABQABgAIAAAA IQA4/SH/1gAAAJQBAAALAAAAAAAAAAAAAAAAAC8BAABfcmVscy8ucmVsc1BLAQItABQABgAIAAAA IQD+jC71FgIAAC4EAAAOAAAAAAAAAAAAAAAAAC4CAABkcnMvZTJvRG9jLnhtbFBLAQItABQABgAI AAAAIQAcinqw3gAAAAoBAAAPAAAAAAAAAAAAAAAAAHAEAABkcnMvZG93bnJldi54bWxQSwUGAAAA AAQABADzAAAAewUAAAAA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549910</wp:posOffset>
                      </wp:positionH>
                      <wp:positionV relativeFrom="paragraph">
                        <wp:posOffset>1028065</wp:posOffset>
                      </wp:positionV>
                      <wp:extent cx="69215" cy="114300"/>
                      <wp:effectExtent l="0" t="0" r="26035" b="19050"/>
                      <wp:wrapNone/>
                      <wp:docPr id="97" name="Line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4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pt,80.95pt" to="48.75pt,89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+cwRJIAIAADgEAAAOAAAAZHJzL2Uyb0RvYy54bWysU02P2yAQvVfqf0DcE9tZJ5tYcVaVnbSH dBtptz+AAI5RMSAgcaKq/70D+Wi2vVRVfcADM/N4M/OYPx07iQ7cOqFVibNhihFXVDOhdiX++roa TDFynihGpFa8xCfu8NPi/bt5bwo+0q2WjFsEIMoVvSlx670pksTRlnfEDbXhCpyNth3xsLW7hFnS A3onk1GaTpJeW2asptw5OK3PTryI+E3Dqf/SNI57JEsM3HxcbVy3YU0Wc1LsLDGtoBca5B9YdEQo uPQGVRNP0N6KP6A6Qa12uvFDqrtEN42gPNYA1WTpb9W8tMTwWAs0x5lbm9z/g6XPh41FgpV49oiR Ih3MaC0UR1mah+b0xhUQU6mNDeXRo3oxa02/OaR01RK145Hk68lAYhYykjcpYeMMXLHtP2sGMWTv dezUsbEdaqQwn0JiAIduoGMczek2Gn70iMLhZDbKxhhR8GRZ/pDGySWkCCgh11jnP3LdoWCUWEIJ EZMc1s4HVr9CQrjSKyFlHL5UqIfqx6NxTHBaChacIczZ3baSFh1IkE/8YonguQ+zeq9YBGs5YcuL 7YmQZxsulyrgQTVA52Kd9fF9ls6W0+U0H+SjyXKQp3U9+LCq8sFklT2O64e6qursR6CW5UUrGOMq sLtqNcv/TguXV3NW2U2ttzYkb9Fjv4Ds9R9Jx8GGWZ5VsdXstLHXgYM8Y/DlKQX93+/Bvn/wi58A AAD//wMAUEsDBBQABgAIAAAAIQBWslRF3gAAAAkBAAAPAAAAZHJzL2Rvd25yZXYueG1sTI/BTsMw DIbvSLxDZCRuLN0Q3dI1nSYEXJCQGIVz2nhtReNUTdaVt8ec2NG/P/3+nO9m14sJx9B50rBcJCCQ am87ajSUH893GxAhGrKm94QafjDArri+yk1m/ZnecTrERnAJhcxoaGMcMilD3aIzYeEHJN4d/ehM 5HFspB3NmctdL1dJkkpnOuILrRnwscX6+3ByGvZfr0/3b1PlfG9VU35aVyYvK61vb+b9FkTEOf7D 8KfP6lCwU+VPZIPoNWzSlEnO06UCwYBaP4CoOFgrBbLI5eUHxS8AAAD//wMAUEsBAi0AFAAGAAgA AAAhALaDOJL+AAAA4QEAABMAAAAAAAAAAAAAAAAAAAAAAFtDb250ZW50X1R5cGVzXS54bWxQSwEC LQAUAAYACAAAACEAOP0h/9YAAACUAQAACwAAAAAAAAAAAAAAAAAvAQAAX3JlbHMvLnJlbHNQSwEC LQAUAAYACAAAACEAfnMESSACAAA4BAAADgAAAAAAAAAAAAAAAAAuAgAAZHJzL2Uyb0RvYy54bWxQ SwECLQAUAAYACAAAACEAVrJURd4AAAAJAQAADwAAAAAAAAAAAAAAAAB6BAAAZHJzL2Rvd25yZXYu eG1sUEsFBgAAAAAEAAQA8wAAAIUFAAAAAA=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5425</wp:posOffset>
                      </wp:positionH>
                      <wp:positionV relativeFrom="paragraph">
                        <wp:posOffset>580390</wp:posOffset>
                      </wp:positionV>
                      <wp:extent cx="147955" cy="47625"/>
                      <wp:effectExtent l="0" t="0" r="23495" b="28575"/>
                      <wp:wrapNone/>
                      <wp:docPr id="96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75pt,45.7pt" to="29.4pt,49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Qw3xyFgIAAC4EAAAOAAAAZHJzL2Uyb0RvYy54bWysU02P2jAQvVfqf7B8hyRs+IoIq4pAL7SL tNsfYGyHWHVsyzYEVPW/d2wCWtpLVTUHZ+wZv3kz87x4PrcSnbh1QqsSZ8MUI66oZkIdSvztbTOY YeQ8UYxIrXiJL9zh5+XHD4vOFHykGy0ZtwhAlCs6U+LGe1MkiaMNb4kbasMVOGttW+Jhaw8Js6QD 9FYmozSdJJ22zFhNuXNwWl2deBnx65pT/1LXjnskSwzcfFxtXPdhTZYLUhwsMY2gPQ3yDyxaIhQk vUNVxBN0tOIPqFZQq52u/ZDqNtF1LSiPNUA1WfpbNa8NMTzWAs1x5t4m9/9g6dfTziLBSjyfYKRI CzPaCsVRlj6F5nTGFRCzUjsbyqNn9Wq2mn53SOlVQ9SBR5JvFwMXs3AjebgSNs5Ain33RTOIIUev Y6fOtW0DJPQAneNALveB8LNHFA6zfDofjzGi4Mqnk9E4JiDF7a6xzn/mukXBKLEE4hGbnLbOBy6k uIWEVEpvhJRx5FKhDmoeA2TwOC0FC864sYf9Slp0IkE08evzPoRZfVQsgjWcsHVveyLk1YbkUgU8 qAbo9NZVFT/m6Xw9W8/yQT6arAd5WlWDT5tVPphssum4eqpWqyr7GahledEIxrgK7G4KzfK/U0D/ Vq7aumv03obkET32C8je/pF0HGeY4FULe80uO3sbM4gyBvcPKKj+/R7s9898+QsAAP//AwBQSwME FAAGAAgAAAAhAIrW4T3cAAAABwEAAA8AAABkcnMvZG93bnJldi54bWxMj8FOwzAQRO9I/IO1SFwq 6rQlKA1xKgTkxoUC4rqNlyQiXqex2wa+nuUEx9GMZt4Um8n16khj6DwbWMwTUMS1tx03Bl5fqqsM VIjIFnvPZOCLAmzK87MCc+tP/EzHbWyUlHDI0UAb45BrHeqWHIa5H4jF+/CjwyhybLQd8STlrtfL JLnRDjuWhRYHum+p/twenIFQvdG++p7Vs+R91Xha7h+eHtGYy4vp7hZUpCn+heEXX9ChFKadP7AN qjewSlNJGlgvrkGJn2byZCc6W4MuC/2fv/wBAAD//wMAUEsBAi0AFAAGAAgAAAAhALaDOJL+AAAA 4QEAABMAAAAAAAAAAAAAAAAAAAAAAFtDb250ZW50X1R5cGVzXS54bWxQSwECLQAUAAYACAAAACEA OP0h/9YAAACUAQAACwAAAAAAAAAAAAAAAAAvAQAAX3JlbHMvLnJlbHNQSwECLQAUAAYACAAAACEA EMN8chYCAAAuBAAADgAAAAAAAAAAAAAAAAAuAgAAZHJzL2Uyb0RvYy54bWxQSwECLQAUAAYACAAA ACEAitbhPdwAAAAHAQAADwAAAAAAAAAAAAAAAABwBAAAZHJzL2Rvd25yZXYueG1sUEsFBgAAAAAE AAQA8wAAAHkFAAAAAA=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551815</wp:posOffset>
                      </wp:positionV>
                      <wp:extent cx="69215" cy="114300"/>
                      <wp:effectExtent l="0" t="0" r="26035" b="19050"/>
                      <wp:wrapNone/>
                      <wp:docPr id="31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75pt,43.45pt" to="26.2pt,52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k70lHwIAADgEAAAOAAAAZHJzL2Uyb0RvYy54bWysU8uu2jAQ3VfqP1jeQx4EChHhqiLQLmiL dG8/wNgOserYlm0IqOq/d2we5babqmoWztgzc3xm5nj+dOokOnLrhFYVzoYpRlxRzYTaV/jry3ow xch5ohiRWvEKn7nDT4u3b+a9KXmuWy0ZtwhAlCt7U+HWe1MmiaMt74gbasMVOBttO+Jha/cJs6QH 9E4meZpOkl5bZqym3Dk4rS9OvIj4TcOp/9I0jnskKwzcfFxtXHdhTRZzUu4tMa2gVxrkH1h0RCi4 9A5VE0/QwYo/oDpBrXa68UOqu0Q3jaA81gDVZOlv1Ty3xPBYCzTHmXub3P+DpZ+PW4sEq/Aow0iR Dma0EYqjLM1Dc3rjSohZqq0N5dGTejYbTb85pPSyJWrPI8mXs4HELGQkr1LCxhm4Ytd/0gxiyMHr 2KlTYzvUSGE+hsQADt1Apzia8300/OQRhcPJLM/GGFHwZFkxSuPkElIGlJBrrPMfuO5QMCosoYSI SY4b5wOrXyEhXOm1kDIOXyrUV3g2zscxwWkpWHCGMGf3u6W06EiCfOIXSwTPY5jVB8UiWMsJW11t T4S82HC5VAEPqgE6V+uij++zdLaarqbFoMgnq0GR1vXg/XpZDCbr7N24HtXLZZ39CNSyomwFY1wF djetZsXfaeH6ai4qu6v13obkNXrsF5C9/SPpONgwy4sqdpqdt/Y2cJBnDL4+paD/xz3Yjw9+8RMA AP//AwBQSwMEFAAGAAgAAAAhAG4VQrHdAAAACAEAAA8AAABkcnMvZG93bnJldi54bWxMj8FOwzAQ RO9I/IO1SNyo3ZBWTYhTVQi4ICFRAmcnXpKIeB3Fbhr+nuUEx9U8zbwt9osbxIxT6D1pWK8UCKTG 255aDdXb480ORIiGrBk8oYZvDLAvLy8Kk1t/plecj7EVXEIhNxq6GMdcytB06ExY+RGJs08/ORP5 nFppJ3PmcjfIRKmtdKYnXujMiPcdNl/Hk9Nw+Hh+uH2Za+cHm7XVu3WVekq0vr5aDncgIi7xD4Zf fVaHkp1qfyIbxKAhXW+Y1LDbZiA43yQpiJo5lWYgy0L+f6D8AQAA//8DAFBLAQItABQABgAIAAAA IQC2gziS/gAAAOEBAAATAAAAAAAAAAAAAAAAAAAAAABbQ29udGVudF9UeXBlc10ueG1sUEsBAi0A FAAGAAgAAAAhADj9If/WAAAAlAEAAAsAAAAAAAAAAAAAAAAALwEAAF9yZWxzLy5yZWxzUEsBAi0A FAAGAAgAAAAhAPSTvSUfAgAAOAQAAA4AAAAAAAAAAAAAAAAALgIAAGRycy9lMm9Eb2MueG1sUEsB Ai0AFAAGAAgAAAAhAG4VQrHdAAAACAEAAA8AAAAAAAAAAAAAAAAAeQQAAGRycy9kb3ducmV2Lnht bFBLBQYAAAAABAAEAPMAAACD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1237615</wp:posOffset>
                      </wp:positionV>
                      <wp:extent cx="69215" cy="114300"/>
                      <wp:effectExtent l="19050" t="19050" r="26035" b="19050"/>
                      <wp:wrapNone/>
                      <wp:docPr id="30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75pt,97.45pt" to="82.2pt,10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Hcp8IAIAADoEAAAOAAAAZHJzL2Uyb0RvYy54bWysU8uu2jAQ3VfqP1jeQ2LIpRARrioC3dAW 6d5+gLEdYtWxLdsQUNV/79g8WtpNVTULx48zx2fOjOfPp06ho3BeGl1hMswxEpoZLvW+wl9e14Mp Rj5QzakyWlT4LDx+Xrx9M+9tKUamNYoLh4BE+7K3FW5DsGWWedaKjvqhsULDYWNcRwMs3T7jjvbA 3qlslOeTrDeOW2eY8B5268shXiT+phEsfG4aLwJSFQZtIY0ujbs4Zos5LfeO2layqwz6Dyo6KjVc eqeqaaDo4OQfVJ1kznjThCEzXWaaRjKRcoBsSP5bNi8ttSLlAuZ4e7fJ/z9a9um4dUjyCo/BHk07 qNFGaoFITqI5vfUlYJZ662J67KRf7Mawrx5ps2yp3osk8vVsITBFZA8hceEtXLHrPxoOGHoIJjl1 alwXKcEDdEoFOd8LIk4BMdiczEbkCSMGJ4QU4zzVK6PlLdY6Hz4I06E4qbAC4YmbHjc+gHqA3iDx Km3WUqlUcqVRDzlPCXAi1lkwgO9UCvZGSR6BMcS7/W6pHDrS2EDpi7YA8QPMmYPmibgVlK+u80Cl uswBr3Tkg8xA2nV26ZBvs3y2mq6mxaAYTVaDIq/rwfv1shhM1uTdUz2ul8uafI/SSFG2knOho7pb t5Li77rh+m4ufXbv17sl2SN7ShHE3v5JdCptrOalL3aGn7cuuhGrDA2awNfHFF/Ar+uE+vnkFz8A AAD//wMAUEsDBBQABgAIAAAAIQAmD8f13wAAAAsBAAAPAAAAZHJzL2Rvd25yZXYueG1sTI/BTsJA EIbvJr7DZky8yZZaiK3dEiQhhuhF9AGGdmgburNNd4H27R1Oeps/8+Wfb/LVaDt1ocG3jg3MZxEo 4tJVLdcGfr63Ty+gfECusHNMBibysCru73LMKnflL7rsQ62khH2GBpoQ+kxrXzZk0c9cTyy7oxss BolDrasBr1JuOx1H0VJbbFkuNNjTpqHytD9bA+EUvX+84XZa2+Mu1OlU2t3m05jHh3H9CirQGP5g uOmLOhTidHBnrrzqJC+eF4LKkCYpqBuxTBJQBwPxPE5BF7n+/0PxCwAA//8DAFBLAQItABQABgAI AAAAIQC2gziS/gAAAOEBAAATAAAAAAAAAAAAAAAAAAAAAABbQ29udGVudF9UeXBlc10ueG1sUEsB Ai0AFAAGAAgAAAAhADj9If/WAAAAlAEAAAsAAAAAAAAAAAAAAAAALwEAAF9yZWxzLy5yZWxzUEsB Ai0AFAAGAAgAAAAhADAdynwgAgAAOgQAAA4AAAAAAAAAAAAAAAAALgIAAGRycy9lMm9Eb2MueG1s UEsBAi0AFAAGAAgAAAAhACYPx/XfAAAACwEAAA8AAAAAAAAAAAAAAAAAegQAAGRycy9kb3ducmV2 LnhtbFBLBQYAAAAABAAEAPMAAACGBQAAAAA= 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43610</wp:posOffset>
                      </wp:positionH>
                      <wp:positionV relativeFrom="paragraph">
                        <wp:posOffset>1256665</wp:posOffset>
                      </wp:positionV>
                      <wp:extent cx="69215" cy="114300"/>
                      <wp:effectExtent l="0" t="0" r="26035" b="19050"/>
                      <wp:wrapNone/>
                      <wp:docPr id="29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pt,98.95pt" to="79.75pt,107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tlS4GAIAAC4EAAAOAAAAZHJzL2Uyb0RvYy54bWysU8uu2jAQ3VfqP1jeQx43UIgIV1UC3dAW 6d5+gLEdYtWxLdsQUNV/79g8xG03VdUsnLFn5syZ1+L51Et05NYJrSqcjVOMuKKaCbWv8LfX9WiG kfNEMSK14hU+c4efl+/fLQZT8lx3WjJuEYAoVw6mwp33pkwSRzveEzfWhitQttr2xMPV7hNmyQDo vUzyNJ0mg7bMWE25c/DaXJR4GfHbllP/tW0d90hWGLj5eNp47sKZLBek3FtiOkGvNMg/sOiJUBD0 DtUQT9DBij+gekGtdrr1Y6r7RLetoDzmANlk6W/ZvHTE8JgLFMeZe5nc/4OlX45biwSrcD7HSJEe erQRiqMsjcUZjCvBplZbG9KjJ/ViNpp+d0jpuiNqzyPJ17MBxyyUM3njEi7OQIjd8FkzsCEHr2Ol Tq3tAyTUAJ1iQ873hvCTRxQep/M8m2BEQZNlxdOFUkLKm6+xzn/iukdBqLAE4hGbHDfOBy6kvJmE UEqvhZSx5VKhocLzST6JDk5LwYIymDm739XSoiMJQxO/mBhoHs2sPigWwTpO2OoqeyLkRYbgUgU8 yAboXKXLVPyYp/PVbDUrRkU+XY2KtGlGH9d1MZqusw+T5qmp6yb7GahlRdkJxrgK7G4TmhV/NwHX XbnM1n1G72VI3qLHegHZ2z+Sju0MHQwr5cqdZuetvbUZhjIaXxcoTP3jHeTHNV/+AgAA//8DAFBL AwQUAAYACAAAACEAMX3gKd8AAAALAQAADwAAAGRycy9kb3ducmV2LnhtbEyPQU+DQBCF7yb+h82Y eGnaRbS1IEtjVG69WGu8TmEEIjtL2W2L/nqnJ729l/ny5r1sNdpOHWnwrWMDN7MIFHHpqpZrA9u3 YroE5QNyhZ1jMvBNHlb55UWGaeVO/ErHTaiVhLBP0UATQp9q7cuGLPqZ64nl9ukGi0HsUOtqwJOE 207HUbTQFluWDw329NRQ+bU5WAO+eKd98TMpJ9HHbe0o3j+vX9CY66vx8QFUoDH8wXCuL9Uhl047 d+DKq0783XIhqIjkPgF1JubJHNTOQCwKdJ7p/xvyXwAAAP//AwBQSwECLQAUAAYACAAAACEAtoM4 kv4AAADhAQAAEwAAAAAAAAAAAAAAAAAAAAAAW0NvbnRlbnRfVHlwZXNdLnhtbFBLAQItABQABgAI AAAAIQA4/SH/1gAAAJQBAAALAAAAAAAAAAAAAAAAAC8BAABfcmVscy8ucmVsc1BLAQItABQABgAI AAAAIQDFtlS4GAIAAC4EAAAOAAAAAAAAAAAAAAAAAC4CAABkcnMvZTJvRG9jLnhtbFBLAQItABQA BgAIAAAAIQAxfeAp3wAAAAsBAAAPAAAAAAAAAAAAAAAAAHIEAABkcnMvZG93bnJldi54bWxQSwUG AAAAAAQABADzAAAAfgUAAAAA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40510</wp:posOffset>
                      </wp:positionH>
                      <wp:positionV relativeFrom="paragraph">
                        <wp:posOffset>1113790</wp:posOffset>
                      </wp:positionV>
                      <wp:extent cx="69215" cy="114300"/>
                      <wp:effectExtent l="19050" t="19050" r="26035" b="19050"/>
                      <wp:wrapNone/>
                      <wp:docPr id="2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3pt,87.7pt" to="126.75pt,96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lFrcHwIAADkEAAAOAAAAZHJzL2Uyb0RvYy54bWysU8GO2jAQvVfqP1i+QxLIUogIqyqBXmiL tNsPMLZDrDq2ZRsCqvrvHZuA2PZSVc3BGdszz2/mzSyfz51EJ26d0KrE2TjFiCuqmVCHEn973Yzm GDlPFCNSK17iC3f4efX+3bI3BZ/oVkvGLQIQ5YrelLj13hRJ4mjLO+LG2nAFl422HfGwtYeEWdID eieTSZrOkl5bZqym3Dk4ra+XeBXxm4ZT/7VpHPdIlhi4+bjauO7DmqyWpDhYYlpBBxrkH1h0RCh4 9A5VE0/Q0Yo/oDpBrXa68WOqu0Q3jaA85gDZZOlv2by0xPCYCxTHmXuZ3P+DpV9OO4sEK/EElFKk A422QnG0WITa9MYV4FKpnQ3Z0bN6MVtNvzukdNUSdeCR4+vFQFwWIpI3IWHjDLyw7z9rBj7k6HUs 1LmxXYCEEqBz1ONy14OfPaJwOFtMsieMKNxkWT5No1wJKW6xxjr/iesOBaPEEnhHbHLaOh+4kOLm Ep5SeiOkjIpLhfoST+cZYCLaGcif7WUMdloKFhxDiLOHfSUtOpHQP/GLScLNo5vVR8UicMsJWw+2 J0JebSAiVcCDzIDaYF0b5MciXazn63k+yiez9ShP63r0cVPlo9km+/BUT+uqqrOfgVqWF61gjKvA 7tasWf53zTCMzbXN7u16L0nyFj3WDsje/pF0lDaoee2LvWaXnb1JDv0ZnYdZCgPwuAf7ceJXvwAA AP//AwBQSwMEFAAGAAgAAAAhANqtQVvgAAAACwEAAA8AAABkcnMvZG93bnJldi54bWxMj8FOg0AQ hu8mvsNmTLzZRQrVIktTmzSm0YvVB5jCFEjZWcJuW3h7x5MeZ/4v/3yTr0bbqQsNvnVs4HEWgSIu XdVybeD7a/vwDMoH5Ao7x2RgIg+r4vYmx6xyV/6kyz7USkrYZ2igCaHPtPZlQxb9zPXEkh3dYDHI ONS6GvAq5bbTcRQttMWW5UKDPW0aKk/7szUQTtHb+ytup7U97kK9nEq723wYc383rl9ABRrDHwy/ +qIOhTgd3JkrrzoDcRIvBJXgKU1ACRGn8xTUQTbLeQK6yPX/H4ofAAAA//8DAFBLAQItABQABgAI AAAAIQC2gziS/gAAAOEBAAATAAAAAAAAAAAAAAAAAAAAAABbQ29udGVudF9UeXBlc10ueG1sUEsB Ai0AFAAGAAgAAAAhADj9If/WAAAAlAEAAAsAAAAAAAAAAAAAAAAALwEAAF9yZWxzLy5yZWxzUEsB Ai0AFAAGAAgAAAAhACeUWtwfAgAAOQQAAA4AAAAAAAAAAAAAAAAALgIAAGRycy9lMm9Eb2MueG1s UEsBAi0AFAAGAAgAAAAhANqtQVvgAAAACwEAAA8AAAAAAAAAAAAAAAAAeQQAAGRycy9kb3ducmV2 LnhtbFBLBQYAAAAABAAEAPMAAACGBQAAAAA= 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1132840</wp:posOffset>
                      </wp:positionV>
                      <wp:extent cx="69215" cy="114300"/>
                      <wp:effectExtent l="0" t="0" r="26035" b="19050"/>
                      <wp:wrapNone/>
                      <wp:docPr id="27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5pt,89.2pt" to="124.3pt,98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0pxSzGQIAAC0EAAAOAAAAZHJzL2Uyb0RvYy54bWysU9uO2yAQfa/Uf0C8J76sk02sOKvKTvqy 7Uba7QcQwDEqBgQkTlT13zuQi7LtS1XVD3hgZg5nZg6Lp2Mv0YFbJ7SqcDZOMeKKaibUrsLf3taj GUbOE8WI1IpX+MQdflp+/LAYTMlz3WnJuEUAolw5mAp33psySRzteE/cWBuuwNlq2xMPW7tLmCUD oPcyydN0mgzaMmM15c7BaXN24mXEb1tO/UvbOu6RrDBw83G1cd2GNVkuSLmzxHSCXmiQf2DRE6Hg 0htUQzxBeyv+gOoFtdrp1o+p7hPdtoLyWANUk6W/VfPaEcNjLdAcZ25tcv8Pln49bCwSrML5I0aK 9DCjZ6E4ms9CbwbjSgip1caG6uhRvZpnTb87pHTdEbXjkePbyUBeFjKSdylh4wzcsB2+aAYxZO91 bNSxtX2AhBagY5zH6TYPfvSIwuF0nmcTjCh4sqx4SOO4ElJec411/jPXPQpGhSXwjtjk8Ox84ELK a0i4Sum1kDJOXCo0VHg+yScxwWkpWHCGMGd321padCBBM/GLhYHnPszqvWIRrOOErS62J0Kebbhc qoAH1QCdi3UWxY95Ol/NVrNiVOTT1ahIm2b0aV0Xo+k6e5w0D01dN9nPQC0ryk4wxlVgdxVoVvyd AC5P5Sytm0RvbUjeo8d+AdnrP5KO4wwTPGthq9lpY69jBk3G4Mv7CaK/34N9/8qXvwAAAP//AwBQ SwMEFAAGAAgAAAAhAPGIqKjgAAAACwEAAA8AAABkcnMvZG93bnJldi54bWxMj8FOg0AQhu8mvsNm TLw0dpESQGRpjMrNi9Wm1y07ApGdpey2RZ/e8aTHmf/LP9+U69kO4oST7x0puF1GIJAaZ3pqFby/ 1Tc5CB80GT04QgVf6GFdXV6UujDuTK942oRWcAn5QivoQhgLKX3TodV+6UYkzj7cZHXgcWqlmfSZ y+0g4yhKpdU98YVOj/jYYfO5OVoFvt7iof5eNItot2odxoenl2et1PXV/HAPIuAc/mD41Wd1qNhp 745kvBgUxKssY5SDLE9AMBEneQpiz5u7NAFZlfL/D9UPAAAA//8DAFBLAQItABQABgAIAAAAIQC2 gziS/gAAAOEBAAATAAAAAAAAAAAAAAAAAAAAAABbQ29udGVudF9UeXBlc10ueG1sUEsBAi0AFAAG AAgAAAAhADj9If/WAAAAlAEAAAsAAAAAAAAAAAAAAAAALwEAAF9yZWxzLy5yZWxzUEsBAi0AFAAG AAgAAAAhALSnFLMZAgAALQQAAA4AAAAAAAAAAAAAAAAALgIAAGRycy9lMm9Eb2MueG1sUEsBAi0A FAAGAAgAAAAhAPGIqKjgAAAACwEAAA8AAAAAAAAAAAAAAAAAcwQAAGRycy9kb3ducmV2LnhtbFBL BQYAAAAABAAEAPMAAACA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875664</wp:posOffset>
                      </wp:positionV>
                      <wp:extent cx="116840" cy="0"/>
                      <wp:effectExtent l="0" t="19050" r="16510" b="19050"/>
                      <wp:wrapNone/>
                      <wp:docPr id="26" name="Lin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7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8.25pt,68.95pt" to="137.45pt,68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a3F2GgIAADUEAAAOAAAAZHJzL2Uyb0RvYy54bWysU8GO2jAQvVfqP1i+QxI2ZSEirKoEeqEt 0m4/wNgOserYlm0IqOq/d2wIYtvLatUcnLFn5vnNzPPi6dRJdOTWCa1KnI1TjLiimgm1L/GPl/Vo hpHzRDEiteIlPnOHn5YfPyx6U/CJbrVk3CIAUa7oTYlb702RJI62vCNurA1X4Gy07YiHrd0nzJIe 0DuZTNJ0mvTaMmM15c7BaX1x4mXEbxpO/femcdwjWWLg5uNq47oLa7JckGJviWkFvdIg72DREaHg 0htUTTxBByv+geoEtdrpxo+p7hLdNILyWANUk6V/VfPcEsNjLdAcZ25tcv8Pln47bi0SrMSTKUaK dDCjjVAczR9Db3rjCgip1NaG6uhJPZuNpj8dUrpqidrzyPHlbCAvCxnJq5SwcQZu2PVfNYMYcvA6 NurU2C5AQgvQKc7jfJsHP3lE4TDLprMcpkYHV0KKIc9Y579w3aFglFgC54hLjhvnAw9SDCHhGqXX Qso4balQX+KHWZYG6M5A7WwnY7LTUrAQGFKc3e8qadGRBO3ELxYInvswqw+KReCWE7a62p4IebGB iFQBD6oCalfrIo5f83S+mq1m+SifTFejPK3r0ed1lY+m6+zxU/1QV1Wd/Q7UsrxoBWNcBXaDULP8 bUK4PpmLxG5SvbUkeY0eewdkh38kHccaJnnRxE6z89YO4wZtxuDrOwriv9+Dff/al38AAAD//wMA UEsDBBQABgAIAAAAIQCEXyCy3gAAAAsBAAAPAAAAZHJzL2Rvd25yZXYueG1sTI/RSsNAEEXfBf9h GcE3uzHa1sZsSi0UKfpi9QOm2WkSmp0N2W2b/L0jCPo2M/dy59x8ObhWnakPjWcD95MEFHHpbcOV ga/Pzd0TqBCRLbaeycBIAZbF9VWOmfUX/qDzLlZKQjhkaKCOscu0DmVNDsPEd8SiHXzvMMraV9r2 eJFw1+o0SWbaYcPyocaO1jWVx93JGYjH5PXtBTfjyh22sVqMpduu3425vRlWz6AiDfHPDD/4gg6F MO39iW1QrYF0OpuKVYSH+QKUONL5owz734sucv2/Q/ENAAD//wMAUEsBAi0AFAAGAAgAAAAhALaD OJL+AAAA4QEAABMAAAAAAAAAAAAAAAAAAAAAAFtDb250ZW50X1R5cGVzXS54bWxQSwECLQAUAAYA CAAAACEAOP0h/9YAAACUAQAACwAAAAAAAAAAAAAAAAAvAQAAX3JlbHMvLnJlbHNQSwECLQAUAAYA CAAAACEAkWtxdhoCAAA1BAAADgAAAAAAAAAAAAAAAAAuAgAAZHJzL2Uyb0RvYy54bWxQSwECLQAU AAYACAAAACEAhF8gst4AAAALAQAADwAAAAAAAAAAAAAAAAB0BAAAZHJzL2Rvd25yZXYueG1sUEsF BgAAAAAEAAQA8wAAAH8FAAAAAA== 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54125</wp:posOffset>
                      </wp:positionH>
                      <wp:positionV relativeFrom="paragraph">
                        <wp:posOffset>485139</wp:posOffset>
                      </wp:positionV>
                      <wp:extent cx="116840" cy="0"/>
                      <wp:effectExtent l="0" t="19050" r="16510" b="19050"/>
                      <wp:wrapNone/>
                      <wp:docPr id="25" name="Lin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8.75pt,38.2pt" to="107.95pt,38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959hXGgIAADUEAAAOAAAAZHJzL2Uyb0RvYy54bWysU8GO2jAQvVfqP1i+QxI2SyEirKoEeqEt 0m4/wNgOserYlm0IqOq/d2wIYtvLatUcnLFn5vnNzPPi6dRJdOTWCa1KnI1TjLiimgm1L/GPl/Vo hpHzRDEiteIlPnOHn5YfPyx6U/CJbrVk3CIAUa7oTYlb702RJI62vCNurA1X4Gy07YiHrd0nzJIe 0DuZTNJ0mvTaMmM15c7BaX1x4mXEbxpO/femcdwjWWLg5uNq47oLa7JckGJviWkFvdIg72DREaHg 0htUTTxBByv+geoEtdrpxo+p7hLdNILyWANUk6V/VfPcEsNjLdAcZ25tcv8Pln47bi0SrMSTR4wU 6WBGG6E4mk9Db3rjCgip1NaG6uhJPZuNpj8dUrpqidrzyPHlbCAvCxnJq5SwcQZu2PVfNYMYcvA6 NurU2C5AQgvQKc7jfJsHP3lE4TDLprMcpkYHV0KKIc9Y579w3aFglFgC54hLjhvnAw9SDCHhGqXX Qso4balQX+KHWZYG6M5A7WwnY7LTUrAQGFKc3e8qadGRBO3ELxYInvswqw+KReCWE7a62p4IebGB iFQBD6oCalfrIo5f83S+mq1m+SifTFejPK3r0ed1lY+m6+zTY/1QV1Wd/Q7UsrxoBWNcBXaDULP8 bUK4PpmLxG5SvbUkeY0eewdkh38kHccaJnnRxE6z89YO4wZtxuDrOwriv9+Dff/al38AAAD//wMA UEsDBBQABgAIAAAAIQDChT8o3QAAAAkBAAAPAAAAZHJzL2Rvd25yZXYueG1sTI/BTsJAEIbvJr7D Zky8yRYiYGu3BEmIIXoRfYChO7QN3dmmu0D79o7xoMd/5ss/3+SrwbXqQn1oPBuYThJQxKW3DVcG vj63D0+gQkS22HomAyMFWBW3Nzlm1l/5gy77WCkp4ZChgTrGLtM6lDU5DBPfEcvu6HuHUWJfadvj Vcpdq2dJstAOG5YLNXa0qak87c/OQDwlr28vuB3X7riLVTqWbrd5N+b+blg/g4o0xD8YfvRFHQpx Ovgz26BayelyLqiB5eIRlACz6TwFdfgd6CLX/z8ovgEAAP//AwBQSwECLQAUAAYACAAAACEAtoM4 kv4AAADhAQAAEwAAAAAAAAAAAAAAAAAAAAAAW0NvbnRlbnRfVHlwZXNdLnhtbFBLAQItABQABgAI AAAAIQA4/SH/1gAAAJQBAAALAAAAAAAAAAAAAAAAAC8BAABfcmVscy8ucmVsc1BLAQItABQABgAI AAAAIQC959hXGgIAADUEAAAOAAAAAAAAAAAAAAAAAC4CAABkcnMvZTJvRG9jLnhtbFBLAQItABQA BgAIAAAAIQDChT8o3QAAAAkBAAAPAAAAAAAAAAAAAAAAAHQEAABkcnMvZG93bnJldi54bWxQSwUG AAAAAAQABADzAAAAfgUAAAAA 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8900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4" name="Lin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pt,20.2pt" to="75.45pt,29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9q2HGAIAAC0EAAAOAAAAZHJzL2Uyb0RvYy54bWysU8uu2yAQ3VfqPyD2iR/XSRMrzlVlJ92k baR7+wEEcIyKAQGJE1X99w7kodx2U1X1Ag/MzOHMzGHxfOolOnLrhFYVzsYpRlxRzYTaV/jb63o0 w8h5ohiRWvEKn7nDz8v37xaDKXmuOy0ZtwhAlCsHU+HOe1MmiaMd74kba8MVOFtte+Jha/cJs2QA 9F4meZpOk0FbZqym3Dk4bS5OvIz4bcup/9q2jnskKwzcfFxtXHdhTZYLUu4tMZ2gVxrkH1j0RCi4 9A7VEE/QwYo/oHpBrXa69WOq+0S3raA81gDVZOlv1bx0xPBYCzTHmXub3P+DpV+OW4sEq3BeYKRI DzPaCMXRfBJ6MxhXQkittjZUR0/qxWw0/e6Q0nVH1J5Hjq9nA3lZyEjepISNM3DDbvisGcSQg9ex UafW9gESWoBOcR7n+zz4ySMKh9N5nk0wouDJsuIpjeNKSHnLNdb5T1z3KBgVlsA7YpPjxvnAhZS3 kHCV0mshZZy4VGio8HyST2KC01Kw4Axhzu53tbToSIJm4hcLA89jmNUHxSJYxwlbXW1PhLzYcLlU AQ+qATpX6yKKH/N0vpqtZsWoyKerUZE2zejjui5G03X2YdI8NXXdZD8DtawoO8EYV4HdTaBZ8XcC uD6Vi7TuEr23IXmLHvsFZG//SDqOM0zwooWdZuetvY0ZNBmDr+8niP5xD/bjK1/+AgAA//8DAFBL AwQUAAYACAAAACEApTbYUd4AAAAJAQAADwAAAGRycy9kb3ducmV2LnhtbEyPQU/CQBSE7yb+h80z 8UJgVywES7fEqL15ATVeH91n29B9W7oLVH+9ywmOk5nMfJOtBtuKI/W+cazhYaJAEJfONFxp+Pwo xgsQPiAbbB2Thl/ysMpvbzJMjTvxmo6bUIlYwj5FDXUIXSqlL2uy6CeuI47ej+sthij7SpoeT7Hc tnKq1FxabDgu1NjRS03lbnOwGnzxRfvib1SO1Pdj5Wi6f31/Q63v74bnJYhAQ7iE4Ywf0SGPTFt3 YONFG3Wi4pegIVEJiHNgpp5AbDXMFgnIPJPXD/J/AAAA//8DAFBLAQItABQABgAIAAAAIQC2gziS /gAAAOEBAAATAAAAAAAAAAAAAAAAAAAAAABbQ29udGVudF9UeXBlc10ueG1sUEsBAi0AFAAGAAgA AAAhADj9If/WAAAAlAEAAAsAAAAAAAAAAAAAAAAALwEAAF9yZWxzLy5yZWxzUEsBAi0AFAAGAAgA AAAhAFr2rYcYAgAALQQAAA4AAAAAAAAAAAAAAAAALgIAAGRycy9lMm9Eb2MueG1sUEsBAi0AFAAG AAgAAAAhAKU22FHeAAAACQEAAA8AAAAAAAAAAAAAAAAAcgQAAGRycy9kb3ducmV2LnhtbFBLBQYA AAAABAAEAPMAAAB9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3" name="Lin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pt,20.2pt" to="31.65pt,29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RHXZGAIAAC0EAAAOAAAAZHJzL2Uyb0RvYy54bWysU8uu2yAQ3VfqPyD2iR9x0sSKc1XZSTe3 baR7+wEEcIyKAQGJE1X99w7kodx2U1X1Ag/MzOHMzGH5dOolOnLrhFYVzsYpRlxRzYTaV/jb62Y0 x8h5ohiRWvEKn7nDT6v375aDKXmuOy0ZtwhAlCsHU+HOe1MmiaMd74kba8MVOFtte+Jha/cJs2QA 9F4meZrOkkFbZqym3Dk4bS5OvIr4bcup/9q2jnskKwzcfFxtXHdhTVZLUu4tMZ2gVxrkH1j0RCi4 9A7VEE/QwYo/oHpBrXa69WOq+0S3raA81gDVZOlv1bx0xPBYCzTHmXub3P+DpV+OW4sEq3A+wUiR Hmb0LBRHiyL0ZjCuhJBabW2ojp7Ui3nW9LtDStcdUXseOb6eDeRlISN5kxI2zsANu+GzZhBDDl7H Rp1a2wdIaAE6xXmc7/PgJ48oHM4WeTbFiIIny4pJGseVkPKWa6zzn7juUTAqLIF3xCbHZ+cDF1Le QsJVSm+ElHHiUqGhwotpPo0JTkvBgjOEObvf1dKiIwmaiV8sDDyPYVYfFItgHSdsfbU9EfJiw+VS BTyoBuhcrYsofizSxXq+nhejIp+tR0XaNKOPm7oYzTbZh2kzaeq6yX4GallRdoIxrgK7m0Cz4u8E cH0qF2ndJXpvQ/IWPfYLyN7+kXQcZ5jgRQs7zc5bexszaDIGX99PEP3jHuzHV776BQAA//8DAFBL AwQUAAYACAAAACEAJq6Gr9wAAAAHAQAADwAAAGRycy9kb3ducmV2LnhtbEyOwU7DMBBE70j8g7VI XCrqkISqCnEqBOTGhQLiuo2XJCJep7HbBr6e5QSn0c6MZl+5md2gjjSF3rOB62UCirjxtufWwOtL fbUGFSKyxcEzGfiiAJvq/KzEwvoTP9NxG1slIxwKNNDFOBZah6Yjh2HpR2LJPvzkMMo5tdpOeJJx N+g0SVbaYc/yocOR7jtqPrcHZyDUb7SvvxfNInnPWk/p/uHpEY25vJjvbkFFmuNfGX7xBR0qYdr5 A9ugBgM3aS5NA3kiKvkqy0DtxF/noKtS/+evfgAAAP//AwBQSwECLQAUAAYACAAAACEAtoM4kv4A AADhAQAAEwAAAAAAAAAAAAAAAAAAAAAAW0NvbnRlbnRfVHlwZXNdLnhtbFBLAQItABQABgAIAAAA IQA4/SH/1gAAAJQBAAALAAAAAAAAAAAAAAAAAC8BAABfcmVscy8ucmVsc1BLAQItABQABgAIAAAA IQBARHXZGAIAAC0EAAAOAAAAAAAAAAAAAAAAAC4CAABkcnMvZTJvRG9jLnhtbFBLAQItABQABgAI AAAAIQAmroav3AAAAAcBAAAPAAAAAAAAAAAAAAAAAHIEAABkcnMvZG93bnJldi54bWxQSwUGAAAA AAQABADzAAAAewUAAAAA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780415</wp:posOffset>
                      </wp:positionV>
                      <wp:extent cx="286385" cy="247650"/>
                      <wp:effectExtent l="0" t="0" r="18415" b="19050"/>
                      <wp:wrapNone/>
                      <wp:docPr id="22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3" o:spid="_x0000_s1026" type="#_x0000_t202" style="position:absolute;margin-left:15.3pt;margin-top:61.45pt;width:22.55pt;height:19.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pfehKAIAAFEEAAAOAAAAZHJzL2Uyb0RvYy54bWysVNtu2zAMfR+wfxD0vjhxkzQx4hRdugwD ugvQ7gNkWbaFSaImKbG7ry8lp1nQvRXzgyCK1NHhIenNzaAVOQrnJZiSziZTSoThUEvTlvTn4/7D ihIfmKmZAiNK+iQ8vdm+f7fpbSFy6EDVwhEEMb7obUm7EGyRZZ53QjM/ASsMOhtwmgU0XZvVjvWI rlWWT6fLrAdXWwdceI+nd6OTbhN+0wgevjeNF4GokiK3kFaX1iqu2XbDitYx20l+osHewEIzafDR M9QdC4wcnPwHSkvuwEMTJhx0Bk0juUg5YDaz6atsHjpmRcoFxfH2LJP/f7D82/GHI7IuaZ5TYpjG Gj2KIZCPMJD1VdSnt77AsAeLgWHAc6xzytXbe+C/PDGw65hpxa1z0HeC1chvFm9mF1dHHB9Bqv4r 1PgOOwRIQEPjdBQP5SCIjnV6OtcmcuF4mK+WV6sFJRxd+fx6uUi1y1jxctk6Hz4L0CRuSuqw9Amc He99iGRY8RIS3/KgZL2XSiXDtdVOOXJk2Cb79CX+r8KUIX1J14t8Meb/BggtA/a7krqkq2n8xg6M qn0yderGwKQa90hZmZOMUblRwzBUw6ksFdRPKKiDsa9xDnHTgftDSY89XVL/+8CcoER9MViU9Ww+ j0OQjPniOkfDXXqqSw8zHKFKGigZt7swDs7BOtl2+NLYBgZusZCNTCLHio+sTryxb5P2pxmLg3Fp p6i/f4LtMwAAAP//AwBQSwMEFAAGAAgAAAAhAHNmWeLeAAAACQEAAA8AAABkcnMvZG93bnJldi54 bWxMj8FOwzAMhu9IvENkJC5oS1ZEt5Wm0zSBOG9w4ZY1XlvROG2TrR1PjznB0b8//f6cbybXigsO ofGkYTFXIJBKbxuqNHy8v85WIEI0ZE3rCTVcMcCmuL3JTWb9SHu8HGIluIRCZjTUMXaZlKGs0Zkw 9x0S705+cCbyOFTSDmbkctfKRKlUOtMQX6hNh7say6/D2Wnw48vVeexV8vD57d52235/Snqt7++m 7TOIiFP8g+FXn9WhYKejP5MNotXwqFImOU+SNQgGlk9LEEcO0sUaZJHL/x8UPwAAAP//AwBQSwEC LQAUAAYACAAAACEAtoM4kv4AAADhAQAAEwAAAAAAAAAAAAAAAAAAAAAAW0NvbnRlbnRfVHlwZXNd LnhtbFBLAQItABQABgAIAAAAIQA4/SH/1gAAAJQBAAALAAAAAAAAAAAAAAAAAC8BAABfcmVscy8u cmVsc1BLAQItABQABgAIAAAAIQBwpfehKAIAAFEEAAAOAAAAAAAAAAAAAAAAAC4CAABkcnMvZTJv RG9jLnhtbFBLAQItABQABgAIAAAAIQBzZlni3gAAAAkBAAAPAAAAAAAAAAAAAAAAAIIEAABkcnMv ZG93bnJldi54bWxQSwUGAAAAAAQABADzAAAAjQUAAAAA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09040</wp:posOffset>
                      </wp:positionV>
                      <wp:extent cx="286385" cy="247650"/>
                      <wp:effectExtent l="0" t="0" r="18415" b="19050"/>
                      <wp:wrapNone/>
                      <wp:docPr id="21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27" type="#_x0000_t202" style="position:absolute;margin-left:91.6pt;margin-top:95.2pt;width:22.55pt;height:19.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lv/5KQIAAFgEAAAOAAAAZHJzL2Uyb0RvYy54bWysVNtu2zAMfR+wfxD0vjjxkjQx4hRdugwD ugvQ7gNkWbaFSaImKbG7ry8lp2nQvRXzgyCK1NHhIenN9aAVOQrnJZiSziZTSoThUEvTlvTXw/7D ihIfmKmZAiNK+ig8vd6+f7fpbSFy6EDVwhEEMb7obUm7EGyRZZ53QjM/ASsMOhtwmgU0XZvVjvWI rlWWT6fLrAdXWwdceI+nt6OTbhN+0wgefjSNF4GokiK3kFaX1iqu2XbDitYx20l+osHewEIzafDR M9QtC4wcnPwHSkvuwEMTJhx0Bk0juUg5YDaz6ats7jtmRcoFxfH2LJP/f7D8+/GnI7IuaT6jxDCN NXoQQyCfYCDrPOrTW19g2L3FwDDgOdY55ertHfDfnhjYdcy04sY56DvBauQ3izezi6sjjo8gVf8N anyHHQIkoKFxOoqHchBExzo9nmsTuXA8zFfLj6sFJRxd+fxquUi1y1jxfNk6H74I0CRuSuqw9Amc He98iGRY8RwS3/KgZL2XSiXDtdVOOXJk2Cb79CX+r8KUIX1J14t8Meb/BggtA/a7krqkq2n8xg6M qn02derGwKQa90hZmZOMUblRwzBUQ6pY0jhKXEH9iLo6GNsbxxE3Hbi/lPTY2iX1fw7MCUrUV4O1 Wc/m8zgLyZgvrnI03KWnuvQwwxGqpIGScbsL4/wcrJNthy+N3WDgBuvZyKT1C6sTfWzfVILTqMX5 uLRT1MsPYfsEAAD//wMAUEsDBBQABgAIAAAAIQDBrg7D3gAAAAsBAAAPAAAAZHJzL2Rvd25yZXYu eG1sTI/BTsMwEETvSPyDtZW4IOrgVigNcaqqAnFu4cLNjbdJ1HidxG6T8vVsT3Cb0T7NzuTrybXi gkNoPGl4nicgkEpvG6o0fH2+P6UgQjRkTesJNVwxwLq4v8tNZv1IO7zsYyU4hEJmNNQxdpmUoazR mTD3HRLfjn5wJrIdKmkHM3K4a6VKkhfpTEP8oTYdbmssT/uz0+DHt6vz2Cfq8fvHfWw3/e6oeq0f ZtPmFUTEKf7BcKvP1aHgTgd/JhtEyz5dKEZZrJIlCCaUShcgDjexWoIscvl/Q/ELAAD//wMAUEsB Ai0AFAAGAAgAAAAhALaDOJL+AAAA4QEAABMAAAAAAAAAAAAAAAAAAAAAAFtDb250ZW50X1R5cGVz XS54bWxQSwECLQAUAAYACAAAACEAOP0h/9YAAACUAQAACwAAAAAAAAAAAAAAAAAvAQAAX3JlbHMv LnJlbHNQSwECLQAUAAYACAAAACEAsJb/+SkCAABYBAAADgAAAAAAAAAAAAAAAAAuAgAAZHJzL2Uy b0RvYy54bWxQSwECLQAUAAYACAAAACEAwa4Ow94AAAALAQAADwAAAAAAAAAAAAAAAACDBAAAZHJz L2Rvd25yZXYueG1sUEsFBgAAAAAEAAQA8wAAAI4FAAAAAA==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1478280</wp:posOffset>
                      </wp:positionH>
                      <wp:positionV relativeFrom="paragraph">
                        <wp:posOffset>504190</wp:posOffset>
                      </wp:positionV>
                      <wp:extent cx="286385" cy="247650"/>
                      <wp:effectExtent l="0" t="0" r="18415" b="19050"/>
                      <wp:wrapNone/>
                      <wp:docPr id="20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" o:spid="_x0000_s1028" type="#_x0000_t202" style="position:absolute;margin-left:116.4pt;margin-top:39.7pt;width:22.55pt;height:19.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QdPZIKwIAAFgEAAAOAAAAZHJzL2Uyb0RvYy54bWysVNuO2yAQfa/Uf0C8N07cJJtYcVbbbFNV 2l6k3X4AxthGxQwFEnv79R0gSdP2bVU/IGCGMzPnzHhzO/aKHIV1EnRJZ5MpJUJzqKVuS/rtaf9m RYnzTNdMgRYlfRaO3m5fv9oMphA5dKBqYQmCaFcMpqSd96bIMsc70TM3ASM0GhuwPfN4tG1WWzYg eq+yfDpdZgPY2ljgwjm8vU9Guo34TSO4/9I0TniiSoq5+bjauFZhzbYbVrSWmU7yUxrsBVn0TGoM eoG6Z56Rg5X/QPWSW3DQ+AmHPoOmkVzEGrCa2fSvah47ZkSsBclx5kKT+3+w/PPxqyWyLmmO9GjW o0ZPYvTkHYxkPQv8DMYV6PZo0NGPeI86x1qdeQD+3RENu47pVtxZC0MnWI35xZfZ1dOE4wJINXyC GuOwg4cINDa2D+QhHQTRMZHnizYhF46X+Wr5drWghKMpn98sF1G7jBXnx8Y6/0FAT8KmpBalj+Ds +OA8loGuZ5cQy4GS9V4qFQ+2rXbKkiPDNtnHL1SOT/5wU5oMJV0v8kWq/wUQvfTY70r2JV1Nw5c6 MLD2XtexGz2TKu0xvtKYRqAxMJc49GM1JsXO6lRQPyOvFlJ74zjipgP7k5IBW7uk7seBWUGJ+qhR m/VsPg+zEA/zxU1Q3l5bqmsL0xyhSuopSdudT/NzMFa2HUZK3aDhDvVsZOQ6ZJyyOqWP7Rv5PI1a mI/rc/T6/UPY/gIAAP//AwBQSwMEFAAGAAgAAAAhAJH0Z7/fAAAACgEAAA8AAABkcnMvZG93bnJl di54bWxMj8FOwzAQRO9I/IO1SFwQdWoq0oY4VVWBOLdw4ebG2yQiXiex26R8PcuJHlfzNPM2X0+u FWccQuNJw3yWgEAqvW2o0vD58fa4BBGiIWtaT6jhggHWxe1NbjLrR9rheR8rwSUUMqOhjrHLpAxl jc6Eme+QODv6wZnI51BJO5iRy10rVZI8S2ca4oXadLitsfzen5wGP75enMc+UQ9fP+59u+l3R9Vr fX83bV5ARJziPwx/+qwOBTsd/IlsEK0G9aRYPWpIVwsQDKg0XYE4MDlfLkAWubx+ofgFAAD//wMA UEsBAi0AFAAGAAgAAAAhALaDOJL+AAAA4QEAABMAAAAAAAAAAAAAAAAAAAAAAFtDb250ZW50X1R5 cGVzXS54bWxQSwECLQAUAAYACAAAACEAOP0h/9YAAACUAQAACwAAAAAAAAAAAAAAAAAvAQAAX3Jl bHMvLnJlbHNQSwECLQAUAAYACAAAACEAEHT2SCsCAABYBAAADgAAAAAAAAAAAAAAAAAuAgAAZHJz L2Uyb0RvYy54bWxQSwECLQAUAAYACAAAACEAkfRnv98AAAAKAQAADwAAAAAAAAAAAAAAAACFBAAA ZHJzL2Rvd25yZXYueG1sUEsFBgAAAAAEAAQA8wAAAJEFAAAAAA==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1247140</wp:posOffset>
                      </wp:positionV>
                      <wp:extent cx="286385" cy="247650"/>
                      <wp:effectExtent l="0" t="0" r="18415" b="19050"/>
                      <wp:wrapNone/>
                      <wp:docPr id="19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" o:spid="_x0000_s1029" type="#_x0000_t202" style="position:absolute;margin-left:38.8pt;margin-top:98.2pt;width:22.55pt;height:19.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PG6dKgIAAFgEAAAOAAAAZHJzL2Uyb0RvYy54bWysVNtu2zAMfR+wfxD0vjhxkzQx4hRdugwD ugvQ7gNkWbaFSaImKbG7rx8lp2nQvRXzgyCK1NHhIenNzaAVOQrnJZiSziZTSoThUEvTlvTn4/7D ihIfmKmZAiNK+iQ8vdm+f7fpbSFy6EDVwhEEMb7obUm7EGyRZZ53QjM/ASsMOhtwmgU0XZvVjvWI rlWWT6fLrAdXWwdceI+nd6OTbhN+0wgevjeNF4GokiK3kFaX1iqu2XbDitYx20l+osHewEIzafDR M9QdC4wcnPwHSkvuwEMTJhx0Bk0juUg5YDaz6atsHjpmRcoFxfH2LJP/f7D82/GHI7LG2q0pMUxj jR7FEMhHGMg66dNbX2DYg8XAMOA5xqZcvb0H/ssTA7uOmVbcOgd9J1iN/GZR2eziaqyIL3wEqfqv UOM77BAgAQ2N01E8lIMgOtbp6VybyIXjYb5aXq0WlHB05fPr5SJxy1jxfNk6Hz4L0CRuSuqw9Amc He99iGRY8RwS3/KgZL2XSiXDtdVOOXJk2Cb79CX+r8KUIX1J14t8Meb/BggtA/a7krqkq2n8xg6M qn0yderGwKQa90hZmZOMUblRwzBUQ6rYVbwbVa2gfkJdHYztjeOImw7cH0p6bO2S+t8H5gQl6ovB 2qxn83mchWTMF9c5Gu7SU116mOEIVdJAybjdhXF+DtbJtsOXxm4wcIv1bGTS+oXViT62byrBadTi fFzaKerlh7D9CwAA//8DAFBLAwQUAAYACAAAACEAqEyAnt8AAAAKAQAADwAAAGRycy9kb3ducmV2 LnhtbEyPwW7CMAyG70h7h8iTuCBIyVi7dU0RQpt2hu3CLTSmrdY4bRNo2dMvnNjR9qff35+tR9Ow C/autiRhuYiAIRVW11RK+P76mL8Ac16RVo0llHBFB+v8YZKpVNuBdnjZ+5KFEHKpklB536acu6JC o9zCtkjhdrK9UT6Mfcl1r4YQbhouoijmRtUUPlSqxW2Fxc/+bCTY4f1qLHaRmB1+zed20+1OopNy +jhu3oB5HP0dhpt+UIc8OB3tmbRjjYQkiQMZ9q/xCtgNECIBdpQgnp5XwPOM/6+Q/wEAAP//AwBQ SwECLQAUAAYACAAAACEAtoM4kv4AAADhAQAAEwAAAAAAAAAAAAAAAAAAAAAAW0NvbnRlbnRfVHlw ZXNdLnhtbFBLAQItABQABgAIAAAAIQA4/SH/1gAAAJQBAAALAAAAAAAAAAAAAAAAAC8BAABfcmVs cy8ucmVsc1BLAQItABQABgAIAAAAIQBvPG6dKgIAAFgEAAAOAAAAAAAAAAAAAAAAAC4CAABkcnMv ZTJvRG9jLnhtbFBLAQItABQABgAIAAAAIQCoTICe3wAAAAoBAAAPAAAAAAAAAAAAAAAAAIQEAABk cnMvZG93bnJldi54bWxQSwUGAAAAAAQABADzAAAAkAUAAAAA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1009015</wp:posOffset>
                      </wp:positionV>
                      <wp:extent cx="286385" cy="247650"/>
                      <wp:effectExtent l="0" t="0" r="18415" b="19050"/>
                      <wp:wrapNone/>
                      <wp:docPr id="18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" o:spid="_x0000_s1030" type="#_x0000_t202" style="position:absolute;margin-left:147.6pt;margin-top:79.45pt;width:22.55pt;height:19.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q8MaKQIAAFgEAAAOAAAAZHJzL2Uyb0RvYy54bWysVNuO2yAQfa/Uf0C8N07cJJtYcVbbbFNV 2l6k3X4AxthGBYYCib39+g44SaPt26p+QAwzHGbOmfHmdtCKHIXzEkxJZ5MpJcJwqKVpS/rjaf9u RYkPzNRMgRElfRae3m7fvtn0thA5dKBq4QiCGF/0tqRdCLbIMs87oZmfgBUGnQ04zQKars1qx3pE 1yrLp9Nl1oOrrQMuvMfT+9FJtwm/aQQP35rGi0BUSTG3kFaX1iqu2XbDitYx20l+SoO9IgvNpMFH L1D3LDBycPIfKC25Aw9NmHDQGTSN5CLVgNXMpi+qeeyYFakWJMfbC03+/8Hyr8fvjsgatUOlDNOo 0ZMYAvkAA1mtIz+99QWGPVoMDAOeY2yq1dsH4D89MbDrmGnFnXPQd4LVmN8s3syuro44PoJU/Reo 8R12CJCAhsbpSB7SQRAddXq+aBNz4XiYr5bvVwtKOLry+c1ykbTLWHG+bJ0PnwRoEjcldSh9AmfH Bx9iMqw4h8S3PChZ76VSyXBttVOOHBm2yT59Kf8XYcqQvqTrRb4Y638FhJYB+11JXdLVNH5jB0bW Ppo6dWNgUo17TFmZE42RuZHDMFRDUmx+VqeC+hl5dTC2N44jbjpwvynpsbVL6n8dmBOUqM8GtVnP 5vM4C8mYL25yNNy1p7r2MMMRqqSBknG7C+P8HKyTbYcvjd1g4A71bGTiOgo/ZnVKH9s3SXAatTgf 13aK+vtD2P4BAAD//wMAUEsDBBQABgAIAAAAIQCe+5UF3wAAAAsBAAAPAAAAZHJzL2Rvd25yZXYu eG1sTI/BTsMwDIbvSLxDZCQuiCV0DNbSdJomEOcNLtyyxmsrGqdtsrXj6TGncbT/T78/56vJteKE Q2g8aXiYKRBIpbcNVRo+P97ulyBCNGRN6wk1nDHAqri+yk1m/UhbPO1iJbiEQmY01DF2mZShrNGZ MPMdEmcHPzgTeRwqaQczcrlrZaLUk3SmIb5Qmw43NZbfu6PT4MfXs/PYq+Tu68e9b9b99pD0Wt/e TOsXEBGneIHhT5/VoWCnvT+SDaLVkKSLhFEOFssUBBPzRzUHsedN+pyCLHL5/4fiFwAA//8DAFBL AQItABQABgAIAAAAIQC2gziS/gAAAOEBAAATAAAAAAAAAAAAAAAAAAAAAABbQ29udGVudF9UeXBl c10ueG1sUEsBAi0AFAAGAAgAAAAhADj9If/WAAAAlAEAAAsAAAAAAAAAAAAAAAAALwEAAF9yZWxz Ly5yZWxzUEsBAi0AFAAGAAgAAAAhAMerwxopAgAAWAQAAA4AAAAAAAAAAAAAAAAALgIAAGRycy9l Mm9Eb2MueG1sUEsBAi0AFAAGAAgAAAAhAJ77lQXfAAAACwEAAA8AAAAAAAAAAAAAAAAAgwQAAGRy cy9kb3ducmV2LnhtbFBLBQYAAAAABAAEAPMAAACPBQAAAAA=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7" name="Text Box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" o:spid="_x0000_s1031" type="#_x0000_t202" style="position:absolute;margin-left:91.6pt;margin-top:9.7pt;width:22.55pt;height:19.5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/GeeLKgIAAFgEAAAOAAAAZHJzL2Uyb0RvYy54bWysVNtu2zAMfR+wfxD0vjjx4tQ14hRdugwD ugvQ7gNkWbaFyaImKbGzrx8lJ1nQvRXzgyCK1BF5Dun13dgrchDWSdAlXczmlAjNoZa6LemP5927 nBLnma6ZAi1KehSO3m3evlkPphApdKBqYQmCaFcMpqSd96ZIEsc70TM3AyM0OhuwPfNo2japLRsQ vVdJOp+vkgFsbSxw4RyePkxOuon4TSO4/9Y0TniiSoq5+bjauFZhTTZrVrSWmU7yUxrsFVn0TGp8 9AL1wDwjeyv/geolt+Cg8TMOfQJNI7mINWA1i/mLap46ZkSsBclx5kKT+3+w/OvhuyWyRu1uKNGs R42exejJBxhJngd+BuMKDHsyGOhHPMfYWKszj8B/OqJh2zHdintrYegEqzG/RbiZXF2dcFwAqYYv UOM7bO8hAo2N7QN5SAdBdNTpeNEm5MLxMM1X7/OMEo6udHmzyqJ2CSvOl411/pOAnoRNSS1KH8HZ 4dH5kAwrziHhLQdK1jupVDRsW22VJQeGbbKLX8z/RZjSZCjpbZZmU/2vgOilx35Xsi9pPg/f1IGB tY+6jt3omVTTHlNW+kRjYG7i0I/VGBXLzupUUB+RVwtTe+M44qYD+5uSAVu7pO7XnllBifqsUZvb xXIZZiEay+wmRcNee6prD9McoUrqKZm2Wz/Nz95Y2Xb40tQNGu5Rz0ZGroPwU1an9LF9owSnUQvz cW3HqL8/hM0fAAAA//8DAFBLAwQUAAYACAAAACEAm+AI6d4AAAAJAQAADwAAAGRycy9kb3ducmV2 LnhtbEyPwU7DMAyG70i8Q2QkLmhLycZUStNpmkCcN7hwyxqvrWictsnWjqfHnNjNv/zp9+d8PblW nHEIjScNj/MEBFLpbUOVhs+Pt1kKIkRD1rSeUMMFA6yL25vcZNaPtMPzPlaCSyhkRkMdY5dJGcoa nQlz3yHx7ugHZyLHoZJ2MCOXu1aqJFlJZxriC7XpcFtj+b0/OQ1+fL04j32iHr5+3Pt20++Oqtf6 /m7avICIOMV/GP70WR0Kdjr4E9kgWs7pQjHKw/MSBANKpQsQBw1P6RJkkcvrD4pfAAAA//8DAFBL AQItABQABgAIAAAAIQC2gziS/gAAAOEBAAATAAAAAAAAAAAAAAAAAAAAAABbQ29udGVudF9UeXBl c10ueG1sUEsBAi0AFAAGAAgAAAAhADj9If/WAAAAlAEAAAsAAAAAAAAAAAAAAAAALwEAAF9yZWxz Ly5yZWxzUEsBAi0AFAAGAAgAAAAhAP8Z54sqAgAAWAQAAA4AAAAAAAAAAAAAAAAALgIAAGRycy9l Mm9Eb2MueG1sUEsBAi0AFAAGAAgAAAAhAJvgCOneAAAACQEAAA8AAAAAAAAAAAAAAAAAhAQAAGRy cy9kb3ducmV2LnhtbFBLBQYAAAAABAAEAPMAAACPBQAAAAA=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1" locked="0" layoutInCell="1" allowOverlap="1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6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90.85pt;margin-top:9.7pt;width:22.55pt;height:19.5pt;z-index:-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gLJrcKgIAAFgEAAAOAAAAZHJzL2Uyb0RvYy54bWysVNuO2yAQfa/Uf0C8N07cJJu14qy22aaq tL1Iu/0AjLGNCgwFEjv9+g44SaPt26p+QAwzHGbOmfH6btCKHITzEkxJZ5MpJcJwqKVpS/rjefdu RYkPzNRMgRElPQpP7zZv36x7W4gcOlC1cARBjC96W9IuBFtkmeed0MxPwAqDzgacZgFN12a1Yz2i a5Xl0+ky68HV1gEX3uPpw+ikm4TfNIKHb03jRSCqpJhbSKtLaxXXbLNmReuY7SQ/pcFekYVm0uCj F6gHFhjZO/kPlJbcgYcmTDjoDJpGcpFqwGpm0xfVPHXMilQLkuPthSb//2D518N3R2SN2i0pMUyj Rs9iCOQDDGR1E/nprS8w7MliYBjwHGNTrd4+Av/piYFtx0wr7p2DvhOsxvxm8WZ2dXXE8RGk6r9A je+wfYAENDROR/KQDoLoqNPxok3MheNhvlq+Xy0o4ejK5zfLRdIuY8X5snU+fBKgSdyU1KH0CZwd Hn2IybDiHBLf8qBkvZNKJcO11VY5cmDYJrv0pfxfhClD+pLeLvLFWP8rILQM2O9K6pKupvEbOzCy 9tHUqRsDk2rcY8rKnGiMzI0chqEakmLLszoV1Efk1cHY3jiOuOnA/aakx9Yuqf+1Z05Qoj4b1OZ2 Np/HWUjGfHGTo+GuPdW1hxmOUCUNlIzbbRjnZ2+dbDt8aewGA/eoZyMT11H4MatT+ti+SYLTqMX5 uLZT1N8fwuYPAAAA//8DAFBLAwQUAAYACAAAACEAR3LYjt0AAAAJAQAADwAAAGRycy9kb3ducmV2 LnhtbEyPPU/DMBCGdyT+g3VILKh1apU2hDhVVYGYW1jY3PiaRMTnJHablF/PMcF2r+7R+5FvJteK Cw6h8aRhMU9AIJXeNlRp+Hh/naUgQjRkTesJNVwxwKa4vclNZv1Ie7wcYiXYhEJmNNQxdpmUoazR mTD3HRL/Tn5wJrIcKmkHM7K5a6VKkpV0piFOqE2HuxrLr8PZafDjy9V57BP18Pnt3nbbfn9Svdb3 d9P2GUTEKf7B8Fufq0PBnY7+TDaIlnW6WDPKx9MSBANKrXjLUcNjugRZ5PL/guIHAAD//wMAUEsB Ai0AFAAGAAgAAAAhALaDOJL+AAAA4QEAABMAAAAAAAAAAAAAAAAAAAAAAFtDb250ZW50X1R5cGVz XS54bWxQSwECLQAUAAYACAAAACEAOP0h/9YAAACUAQAACwAAAAAAAAAAAAAAAAAvAQAAX3JlbHMv LnJlbHNQSwECLQAUAAYACAAAACEAICya3CoCAABYBAAADgAAAAAAAAAAAAAAAAAuAgAAZHJzL2Uy b0RvYy54bWxQSwECLQAUAAYACAAAACEAR3LYjt0AAAAJAQAADwAAAAAAAAAAAAAAAACEBAAAZHJz L2Rvd25yZXYueG1sUEsFBgAAAAAEAAQA8wAAAI4FAAAAAA==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95885</wp:posOffset>
                      </wp:positionV>
                      <wp:extent cx="286385" cy="247650"/>
                      <wp:effectExtent l="0" t="0" r="18415" b="19050"/>
                      <wp:wrapNone/>
                      <wp:docPr id="15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033" type="#_x0000_t202" style="position:absolute;margin-left:37.1pt;margin-top:7.55pt;width:22.55pt;height:19.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iRWMKQIAAFgEAAAOAAAAZHJzL2Uyb0RvYy54bWysVNuO2yAQfa/Uf0C8N07cJJu14qy22aaq tL1Iu/0AjLGNCgwFEjv9+g44SaPt26p+QFyGw5lzZry+G7QiB+G8BFPS2WRKiTAcamnakv543r1b UeIDMzVTYERJj8LTu83bN+veFiKHDlQtHEEQ44velrQLwRZZ5nknNPMTsMLgYQNOs4BL12a1Yz2i a5Xl0+ky68HV1gEX3uPuw3hINwm/aQQP35rGi0BUSZFbSKNLYxXHbLNmReuY7SQ/0WCvYKGZNPjo BeqBBUb2Tv4DpSV34KEJEw46g6aRXKQcMJvZ9EU2Tx2zIuWC4nh7kcn/P1j+9fDdEVmjdwtKDNPo 0bMYAvkAA1ktoz699QWGPVkMDAPuY2zK1dtH4D89MbDtmGnFvXPQd4LVyG8Wb2ZXV0ccH0Gq/gvU +A7bB0hAQ+N0FA/lIIiOPh0v3kQuHDfz1fL9CilyPMrnN8tF8i5jxfmydT58EqBJnJTUofUJnB0e fYhkWHEOiW95ULLeSaXSwrXVVjlyYFgmu/Ql/i/ClCF9SW8X+WLM/xUQWgasdyV1SVfT+I0VGFX7 aOpUjYFJNc6RsjInGaNyo4ZhqIbk2M3ZnQrqI+rqYCxvbEecdOB+U9JjaZfU/9ozJyhRnw16czub z2MvpMV8cZPjwl2fVNcnzHCEKmmgZJxuw9g/e+tk2+FLYzUYuEc/G5m0jsaPrE70sXyTBadWi/1x vU5Rf38Imz8AAAD//wMAUEsDBBQABgAIAAAAIQAm4/xk3gAAAAgBAAAPAAAAZHJzL2Rvd25yZXYu eG1sTI9BT8JAEIXvJP6HzZh4IbJtBZXSLSFE4xn04m3oDm1jd7btLrT4611OeHzzXt77JluPphFn 6l1tWUE8i0AQF1bXXCr4+nx/fAXhPLLGxjIpuJCDdX43yTDVduAdnfe+FKGEXYoKKu/bVEpXVGTQ zWxLHLyj7Q36IPtS6h6HUG4amUTRszRYc1iosKVtRcXP/mQU2OHtYix1UTL9/jUf2023OyadUg/3 42YFwtPob2G44gd0yAPTwZ5YO9EoeJknIRnuixjE1Y+XTyAOChbzGGSeyf8P5H8AAAD//wMAUEsB Ai0AFAAGAAgAAAAhALaDOJL+AAAA4QEAABMAAAAAAAAAAAAAAAAAAAAAAFtDb250ZW50X1R5cGVz XS54bWxQSwECLQAUAAYACAAAACEAOP0h/9YAAACUAQAACwAAAAAAAAAAAAAAAAAvAQAAX3JlbHMv LnJlbHNQSwECLQAUAAYACAAAACEAVokVjCkCAABYBAAADgAAAAAAAAAAAAAAAAAuAgAAZHJzL2Uy b0RvYy54bWxQSwECLQAUAAYACAAAACEAJuP8ZN4AAAAIAQAADwAAAAAAAAAAAAAAAACDBAAAZHJz L2Rvd25yZXYueG1sUEsFBgAAAAAEAAQA8wAAAI4FAAAAAA== 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894715</wp:posOffset>
                      </wp:positionV>
                      <wp:extent cx="830580" cy="342900"/>
                      <wp:effectExtent l="0" t="0" r="26670" b="19050"/>
                      <wp:wrapNone/>
                      <wp:docPr id="14" name="Line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5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70.45pt" to="101.75pt,97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J82jGQIAAC4EAAAOAAAAZHJzL2Uyb0RvYy54bWysU02P2yAQvVfqf0DcE9uJkzpWnFVlJ71s 20i7/QEEcIyKAQGJE1X97x3Ih7LtparqAx6YmcebecPy6dRLdOTWCa0qnI1TjLiimgm1r/C3182o wMh5ohiRWvEKn7nDT6v375aDKflEd1oybhGAKFcOpsKd96ZMEkc73hM31oYrcLba9sTD1u4TZskA 6L1MJmk6TwZtmbGacufgtLk48Srity2n/mvbOu6RrDBw83G1cd2FNVktSbm3xHSCXmmQf2DRE6Hg 0jtUQzxBByv+gOoFtdrp1o+p7hPdtoLyWANUk6W/VfPSEcNjLdAcZ+5tcv8Pln45bi0SDLTLMVKk B42eheKomIXeDMaVEFKrrQ3V0ZN6Mc+afndI6bojas8jx9ezgbwsZCRvUsLGGbhhN3zWDGLIwevY qFNr+wAJLUCnqMf5rgc/eUThsJimswJUo+Ca5pNFGvVKSHlLNtb5T1z3KBgVlkA8gpPjs/OBDClv IeEupTdCyii5VGio8GI2mcUEp6VgwRnCnN3vamnRkYShiV+sDDyPYVYfFItgHSdsfbU9EfJiw+VS BTwoB+hcrctU/Fiki3WxLvJRPpmvR3naNKOPmzofzTfZh1kzbeq6yX4GalledoIxrgK724Rm+d9N wPWtXGbrPqP3NiRv0WO/gOztH0lHPYOEl2HYaXbe2pvOMJQx+PqAwtQ/7sF+fOarXwAAAP//AwBQ SwMEFAAGAAgAAAAhAH6VtoXeAAAACgEAAA8AAABkcnMvZG93bnJldi54bWxMj8FOwzAMhu9IvENk JC4TS+gGo6XphIDeuDBAXL3WtBWN0zXZVnh6zAmO/v3p9+d8PbleHWgMnWcLl3MDirjydceNhdeX 8uIGVIjINfaeycIXBVgXpyc5ZrU/8jMdNrFRUsIhQwttjEOmdahachjmfiCW3YcfHUYZx0bXIx6l 3PU6MeZaO+xYLrQ40H1L1edm7yyE8o125fesmpn3ReMp2T08PaK152fT3S2oSFP8g+FXX9ShEKet 33MdVG9hlayElHxpUlACJGZxBWorSbpMQRe5/v9C8QMAAP//AwBQSwECLQAUAAYACAAAACEAtoM4 kv4AAADhAQAAEwAAAAAAAAAAAAAAAAAAAAAAW0NvbnRlbnRfVHlwZXNdLnhtbFBLAQItABQABgAI AAAAIQA4/SH/1gAAAJQBAAALAAAAAAAAAAAAAAAAAC8BAABfcmVscy8ucmVsc1BLAQItABQABgAI AAAAIQB0J82jGQIAAC4EAAAOAAAAAAAAAAAAAAAAAC4CAABkcnMvZTJvRG9jLnhtbFBLAQItABQA BgAIAAAAIQB+lbaF3gAAAAoBAAAPAAAAAAAAAAAAAAAAAHMEAABkcnMvZG93bnJldi54bWxQSwUG AAAAAAQABADzAAAAfgUAAAAA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313690</wp:posOffset>
                      </wp:positionV>
                      <wp:extent cx="207645" cy="571500"/>
                      <wp:effectExtent l="0" t="0" r="20955" b="19050"/>
                      <wp:wrapNone/>
                      <wp:docPr id="13" name="Lin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4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6pt,24.7pt" to="51.95pt,69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JFY+IAIAADgEAAAOAAAAZHJzL2Uyb0RvYy54bWysU02P2yAQvVfqf0DcE9tZJ5tYcVaVnfSS diPttncCOEbFgIDEiar+9w7ko9n2UlX1AQ/MzOPNzGP+dOwkOnDrhFYlzoYpRlxRzYTalfjL62ow xch5ohiRWvESn7jDT4v37+a9KfhIt1oybhGAKFf0psSt96ZIEkdb3hE31IYrcDbadsTD1u4SZkkP 6J1MRmk6SXptmbGacufgtD478SLiNw2n/rlpHPdIlhi4+bjauG7DmizmpNhZYlpBLzTIP7DoiFBw 6Q2qJp6gvRV/QHWCWu1044dUd4luGkF5rAGqydLfqnlpieGxFmiOM7c2uf8HSz8fNhYJBrN7wEiR Dma0FoqjaR560xtXQEilNjZUR4/qxaw1/eaQ0lVL1I5Hjq8nA3lZyEjepISNM3DDtv+kGcSQvdex UcfGdqiRwnwNiQEcmoGOcTKn22T40SMKh6P0cZKPMaLgGj9m4zROLiFFgAnJxjr/kesOBaPEEkqI oOSwdj7Q+hUSwpVeCSnj8KVCfYln49E4JjgtBQvOEObsbltJiw4kyCd+sUbw3IdZvVcsgrWcsOXF 9kTIsw2XSxXwoBygc7HO+vg+S2fL6XKaD/LRZDnI07oefFhV+WCyyh7H9UNdVXX2I1DL8qIVjHEV 2F21muV/p4XLqzmr7KbWWxuSt+ixX0D2+o+k42TDMM+y2Gp22tjrxEGeMfjylIL+7/dg3z/4xU8A AAD//wMAUEsDBBQABgAIAAAAIQBEH2xq3QAAAAkBAAAPAAAAZHJzL2Rvd25yZXYueG1sTI9BT8Mw DIXvSPyHyEjcWLJ2AlqaThMCLkhIG4Vz2pi2onGqJuvKv8c7wc32e3r+XrFd3CBmnELvScN6pUAg Nd721Gqo3p9v7kGEaMiawRNq+MEA2/LyojC59Sfa43yIreAQCrnR0MU45lKGpkNnwsqPSKx9+cmZ yOvUSjuZE4e7QSZK3UpneuIPnRnxscPm+3B0Gnafr0/p21w7P9isrT6sq9RLovX11bJ7ABFxiX9m OOMzOpTMVPsj2SAGDXfrhJ0aNtkGxFlXaQai5iHliywL+b9B+QsAAP//AwBQSwECLQAUAAYACAAA ACEAtoM4kv4AAADhAQAAEwAAAAAAAAAAAAAAAAAAAAAAW0NvbnRlbnRfVHlwZXNdLnhtbFBLAQIt ABQABgAIAAAAIQA4/SH/1gAAAJQBAAALAAAAAAAAAAAAAAAAAC8BAABfcmVscy8ucmVsc1BLAQIt ABQABgAIAAAAIQDfJFY+IAIAADgEAAAOAAAAAAAAAAAAAAAAAC4CAABkcnMvZTJvRG9jLnhtbFBL AQItABQABgAIAAAAIQBEH2xq3QAAAAkBAAAPAAAAAAAAAAAAAAAAAHoEAABkcnMvZG93bnJldi54 bWxQSwUGAAAAAAQABADzAAAAhAUAAAAA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1799590" cy="800100"/>
                      <wp:effectExtent l="0" t="0" r="29210" b="19050"/>
                      <wp:wrapNone/>
                      <wp:docPr id="12" name="Lin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959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3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151.55pt,8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BsuNGgIAAC8EAAAOAAAAZHJzL2Uyb0RvYy54bWysU02P2yAQvVfqf0DcE9tZJxtbcVaVnfSy 7Uba7Q8ggGNUDAhInKjqf+9APpRtL1VVH/DAzDzezBsWT8deogO3TmhV4WycYsQV1UyoXYW/va1H c4ycJ4oRqRWv8Ik7/LT8+GExmJJPdKcl4xYBiHLlYCrceW/KJHG04z1xY224AmerbU88bO0uYZYM gN7LZJKms2TQlhmrKXcOTpuzEy8jftty6l/a1nGPZIWBm4+rjes2rMlyQcqdJaYT9EKD/AOLnggF l96gGuIJ2lvxB1QvqNVOt35MdZ/othWUxxqgmiz9rZrXjhgea4HmOHNrk/t/sPTrYWORYKDdBCNF etDoWSiO5g+hN4NxJYTUamNDdfSoXs2zpt8dUrruiNrxyPHtZCAvCxnJu5SwcQZu2A5fNIMYsvc6 NurY2j5AQgvQMepxuunBjx5ROMwei2JagGwUfPMUGhQFS0h5zTbW+c9c9ygYFZbAPKKTw7PzgQ0p ryHhMqXXQsqouVRoqHAxnUxjgtNSsOAMYc7utrW06EDC1MQvlgae+zCr94pFsI4TtrrYngh5tuFy qQIe1AN0LtZ5LH4UabGar+b5KJ/MVqM8bZrRp3Wdj2br7HHaPDR13WQ/A7UsLzvBGFeB3XVEs/zv RuDyWM7DdRvSWxuS9+ixX0D2+o+ko6BBw/M0bDU7bexVaJjKGHx5QWHs7/dg37/z5S8AAAD//wMA UEsDBBQABgAIAAAAIQCo+HYd3QAAAAkBAAAPAAAAZHJzL2Rvd25yZXYueG1sTI/BTsMwEETvSPyD tUhcKmq3ES0JcSoE5MaFAuK6TZYkIl6nsdsGvp7lBMfRG82+zTeT69WRxtB5trCYG1DEla87biy8 vpRXN6BCRK6x90wWvijApjg/yzGr/Ymf6biNjZIRDhlaaGMcMq1D1ZLDMPcDsbAPPzqMEsdG1yOe ZNz1emnMSjvsWC60ONB9S9Xn9uAshPKN9uX3rJqZ96TxtNw/PD2itZcX090tqEhT/CvDr76oQyFO O3/gOqhecrqWpoVrk4ISnphkAWonYL1KQRe5/v9B8QMAAP//AwBQSwECLQAUAAYACAAAACEAtoM4 kv4AAADhAQAAEwAAAAAAAAAAAAAAAAAAAAAAW0NvbnRlbnRfVHlwZXNdLnhtbFBLAQItABQABgAI AAAAIQA4/SH/1gAAAJQBAAALAAAAAAAAAAAAAAAAAC8BAABfcmVscy8ucmVsc1BLAQItABQABgAI AAAAIQCHBsuNGgIAAC8EAAAOAAAAAAAAAAAAAAAAAC4CAABkcnMvZTJvRG9jLnhtbFBLAQItABQA BgAIAAAAIQCo+HYd3QAAAAkBAAAPAAAAAAAAAAAAAAAAAHQEAABkcnMvZG93bnJldi54bWxQSwUG AAAAAAQABADzAAAAfgUAAAAA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323215</wp:posOffset>
                      </wp:positionV>
                      <wp:extent cx="415290" cy="1028700"/>
                      <wp:effectExtent l="0" t="0" r="22860" b="19050"/>
                      <wp:wrapNone/>
                      <wp:docPr id="11" name="Lin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1529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2" o:spid="_x0000_s1026" style="position:absolute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25.45pt" to="91.6pt,10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6xZrIAIAADkEAAAOAAAAZHJzL2Uyb0RvYy54bWysU9uO2yAQfa/Uf0C8J77UySZWnFVlJ+3D to202w8ggGNUDAhInKjqv3cgl2bbl6qqH/DAzBzOzBkWj8deogO3TmhV4WycYsQV1UyoXYW/vqxH M4ycJ4oRqRWv8Ik7/Lh8+2YxmJLnutOScYsARLlyMBXuvDdlkjja8Z64sTZcgbPVticetnaXMEsG QO9lkqfpNBm0ZcZqyp2D0+bsxMuI37ac+i9t67hHssLAzcfVxnUb1mS5IOXOEtMJeqFB/oFFT4SC S29QDfEE7a34A6oX1GqnWz+muk902wrKYw1QTZb+Vs1zRwyPtUBznLm1yf0/WPr5sLFIMNAuw0iR HjR6EoqjWR56MxhXQkitNjZUR4/q2Txp+s0hpeuOqB2PHF9OBvKykJG8SgkbZ+CG7fBJM4ghe69j o46t7VErhfkYEgM4NAMdozKnmzL86BGFwyKb5HPQj4IrS/PZQxqlS0gZcEK2sc5/4LpHwaiwhBoi Kjk8OR94/QoJ4UqvhZRRfanQUOH5JJ/EBKelYMEZwpzdbWtp0YGE+YlfLBI892FW7xWLYB0nbHWx PRHybMPlUgU8qAfoXKzzgHyfp/PVbDUrRkU+XY2KtGlG79d1MZqus4dJ866p6yb7EahlRdkJxrgK 7K7DmhV/NwyXZ3Mes9u43tqQvEaP/QKy138kHaUNap7nYqvZaWOvksN8xuDLWwoP4H4P9v2LX/4E AAD//wMAUEsDBBQABgAIAAAAIQAH8iyc3gAAAAoBAAAPAAAAZHJzL2Rvd25yZXYueG1sTI9BS8Qw FITvgv8hPMGbmzSLuq1Nl0XUiyDsWj2nzbMtJi+lyXbrvzd70uMww8w35XZxls04hcGTgmwlgCG1 3gzUKajfn282wELUZLT1hAp+MMC2urwodWH8ifY4H2LHUgmFQivoYxwLzkPbo9Nh5Uek5H35yemY 5NRxM+lTKneWSyHuuNMDpYVej/jYY/t9ODoFu8/Xp/Xb3DhvTd7VH8bV4kUqdX217B6ARVziXxjO +AkdqsTU+COZwGzS2X1CjwpuRQ7sHNisJbBGgcxkDrwq+f8L1S8AAAD//wMAUEsBAi0AFAAGAAgA AAAhALaDOJL+AAAA4QEAABMAAAAAAAAAAAAAAAAAAAAAAFtDb250ZW50X1R5cGVzXS54bWxQSwEC LQAUAAYACAAAACEAOP0h/9YAAACUAQAACwAAAAAAAAAAAAAAAAAvAQAAX3JlbHMvLnJlbHNQSwEC LQAUAAYACAAAACEAousWayACAAA5BAAADgAAAAAAAAAAAAAAAAAuAgAAZHJzL2Uyb0RvYy54bWxQ SwECLQAUAAYACAAAACEAB/IsnN4AAAAKAQAADwAAAAAAAAAAAAAAAAB6BAAAZHJzL2Rvd25yZXYu eG1sUEsFBgAAAAAEAAQA8wAAAIUFAAAAAA=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323215</wp:posOffset>
                      </wp:positionV>
                      <wp:extent cx="830580" cy="342900"/>
                      <wp:effectExtent l="0" t="0" r="26670" b="19050"/>
                      <wp:wrapNone/>
                      <wp:docPr id="10" name="Lin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1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2pt,25.45pt" to="116.6pt,52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O7rAGQIAAC4EAAAOAAAAZHJzL2Uyb0RvYy54bWysU8uu2jAQ3VfqP1jeQxIINESEqyqBbm5b pHv7AcZ2iFXHtmxDQFX/vWPzaGk3VdUsHD/OHJ+ZM14+nXqJjtw6oVWFs3GKEVdUM6H2Ff7yuhkV GDlPFCNSK17hM3f4afX2zXIwJZ/oTkvGLQIS5crBVLjz3pRJ4mjHe+LG2nAFh622PfGwtPuEWTIA ey+TSZrOk0FbZqym3DnYbS6HeBX525ZT/7ltHfdIVhi0+TjaOO7CmKyWpNxbYjpBrzLIP6joiVBw 6Z2qIZ6ggxV/UPWCWu1068dU94luW0F5zAGyydLfsnnpiOExFyiOM/cyuf9HSz8dtxYJBt5BeRTp waNnoTgqslCbwbgSILXa2pAdPakX86zpV4eUrjui9jxqfD0biIsRyUNIWDgDN+yGj5oBhhy8joU6 tbYPlFACdIp+nO9+8JNHFDaLaTorQBaFo2k+WaTRr4SUt2Bjnf/AdY/CpMIShEdycnx2HuQD9AYJ dym9EVJGy6VCQ4UXs8ksBjgtBQuHAebsfldLi44kNE38Qi2A7AFm9UGxSNZxwtbXuSdCXuaAlyrw QTog5zq7dMW3RbpYF+siH+WT+XqUp00zer+p89F8k72bNdOmrpvse5CW5WUnGOMqqLt1aJb/XQdc 38qlt+49ei9D8sgeUwSxt38UHf0MFl6aYafZeWtDNYK10JQRfH1Aoet/XUfUz2e++gEAAP//AwBQ SwMEFAAGAAgAAAAhAO/d8DfdAAAACgEAAA8AAABkcnMvZG93bnJldi54bWxMj8FOwzAQRO9I/IO1 SFwqauMUREOcCgG5cWkBcXXjJYmI12nstoGvZ3uC42ieZt8Wq8n34oBj7AIZuJ4rEEh1cB01Bt5e q6s7EDFZcrYPhAa+McKqPD8rbO7CkdZ42KRG8AjF3BpoUxpyKWPdordxHgYk7j7D6G3iODbSjfbI 476XWqlb6W1HfKG1Az62WH9t9t5ArN5xV/3M6pn6yJqAevf08myNubyYHu5BJJzSHwwnfVaHkp22 YU8uip6z0gtGDdyoJQgGdJZpENtTs1iCLAv5/4XyFwAA//8DAFBLAQItABQABgAIAAAAIQC2gziS /gAAAOEBAAATAAAAAAAAAAAAAAAAAAAAAABbQ29udGVudF9UeXBlc10ueG1sUEsBAi0AFAAGAAgA AAAhADj9If/WAAAAlAEAAAsAAAAAAAAAAAAAAAAALwEAAF9yZWxzLy5yZWxzUEsBAi0AFAAGAAgA AAAhAJY7usAZAgAALgQAAA4AAAAAAAAAAAAAAAAALgIAAGRycy9lMm9Eb2MueG1sUEsBAi0AFAAG AAgAAAAhAO/d8DfdAAAACgEAAA8AAAAAAAAAAAAAAAAAcwQAAGRycy9kb3ducmV2LnhtbFBLBQYA AAAABAAEAPMAAAB9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282700</wp:posOffset>
                      </wp:positionH>
                      <wp:positionV relativeFrom="paragraph">
                        <wp:posOffset>666115</wp:posOffset>
                      </wp:positionV>
                      <wp:extent cx="207645" cy="571500"/>
                      <wp:effectExtent l="0" t="0" r="20955" b="19050"/>
                      <wp:wrapNone/>
                      <wp:docPr id="9" name="Lin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0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pt,52.45pt" to="117.35pt,97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y+0WHgIAADcEAAAOAAAAZHJzL2Uyb0RvYy54bWysU8uu2yAQ3VfqPyD2ie3UeVlxrio76SZt I93b7gngGBUDAhInqvrvHcijue2mquoFHpiZwzkzw+Lp1El05NYJrUqcDVOMuKKaCbUv8ZeX9WCG kfNEMSK14iU+c4eflm/fLHpT8JFutWTcIgBRruhNiVvvTZEkjra8I26oDVfgbLTtiIet3SfMkh7Q O5mM0nSS9NoyYzXlzsFpfXHiZcRvGk7956Zx3CNZYuDm42rjugtrslyQYm+JaQW90iD/wKIjQsGl d6iaeIIOVvwB1QlqtdONH1LdJbppBOVRA6jJ0t/UPLfE8KgFiuPMvUzu/8HST8etRYKVeI6RIh20 aCMUR7NYmt64AiIqtbVBHD2pZ7PR9JtDSlctUXseKb6cDeRloZjJq5SwcQYu2PUfNYMYcvA61unU 2A41UpivITGAQy3QKTbmfG8MP3lE4XCUTif5GCMKrvE0G6eRXUKKABOSjXX+A9cdCkaJJUiIoOS4 cT7Q+hUSwpVeCylj76VCPYgfj8YxwWkpWHCGMGf3u0padCRheuIXNYLnMczqg2IRrOWEra62J0Je bLhcqoAHcoDO1bqMx/d5Ol/NVrN8kI8mq0Ge1vXg/brKB5N1Nh3X7+qqqrMfgVqWF61gjKvA7jaq Wf53o3B9NJchuw/rvQzJa/RYLyB7+0fSsbOhmeFtuWKn2Xlrbx2H6YzB15cUxv9xD/bje1/+BAAA //8DAFBLAwQUAAYACAAAACEABH5n094AAAALAQAADwAAAGRycy9kb3ducmV2LnhtbEyPwU7DMBBE 70j8g7VI3KhNWgEJcaoKARckpJbA2YmXJMJeR7Gbhr9nOcFxZ0azb8rt4p2YcYpDIA3XKwUCqQ12 oE5D/fZ0dQciJkPWuECo4RsjbKvzs9IUNpxoj/MhdYJLKBZGQ5/SWEgZ2x69iaswIrH3GSZvEp9T J+1kTlzuncyUupHeDMQfejPiQ4/t1+HoNew+Xh7Xr3Pjg7N5V79bX6vnTOvLi2V3DyLhkv7C8IvP 6FAxUxOOZKNwGjKV8ZbEhtrkIDiRrTe3IBpWclZkVcr/G6ofAAAA//8DAFBLAQItABQABgAIAAAA IQC2gziS/gAAAOEBAAATAAAAAAAAAAAAAAAAAAAAAABbQ29udGVudF9UeXBlc10ueG1sUEsBAi0A FAAGAAgAAAAhADj9If/WAAAAlAEAAAsAAAAAAAAAAAAAAAAALwEAAF9yZWxzLy5yZWxzUEsBAi0A FAAGAAgAAAAhAM7L7RYeAgAANwQAAA4AAAAAAAAAAAAAAAAALgIAAGRycy9lMm9Eb2MueG1sUEsB Ai0AFAAGAAgAAAAhAAR+Z9PeAAAACwEAAA8AAAAAAAAAAAAAAAAAeAQAAGRycy9kb3ducmV2Lnht bFBLBQYAAAAABAAEAPMAAACD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323215</wp:posOffset>
                      </wp:positionV>
                      <wp:extent cx="761365" cy="800100"/>
                      <wp:effectExtent l="0" t="0" r="19685" b="19050"/>
                      <wp:wrapNone/>
                      <wp:docPr id="8" name="Lin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1365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9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6pt,25.45pt" to="151.55pt,8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K7OiGAIAAC0EAAAOAAAAZHJzL2Uyb0RvYy54bWysU9uO2yAQfa/Uf0C8J7azzs2Ks6rspC9p N9JuP4AAjlExICBxoqr/3oFclG1fqqp+wAMzczgzZ1g8nzqJjtw6oVWJs2GKEVdUM6H2Jf72th7M MHKeKEakVrzEZ+7w8/Ljh0VvCj7SrZaMWwQgyhW9KXHrvSmSxNGWd8QNteEKnI22HfGwtfuEWdID eieTUZpOkl5bZqym3Dk4rS9OvIz4TcOpf2kaxz2SJQZuPq42rruwJssFKfaWmFbQKw3yDyw6IhRc eoeqiSfoYMUfUJ2gVjvd+CHVXaKbRlAea4BqsvS3al5bYnisBZrjzL1N7v/B0q/HrUWClRiEUqQD iTZCcTSdh9b0xhUQUamtDcXRk3o1G02/O6R01RK155Hi29lAXhYykncpYeMMXLDrv2gGMeTgdezT qbFdgIQOoFOU43yXg588onA4nWRPkzFGFFyzFNoT5UpIcUs21vnPXHcoGCWWQDyCk+PG+UCGFLeQ cJfSayFlVFwq1Jd4Ph6NY4LTUrDgDGHO7neVtOhIwszEL1YGnscwqw+KRbCWE7a62p4IebHhcqkC HpQDdK7WZSh+zNP5araa5YN8NFkN8rSuB5/WVT6YrLPpuH6qq6rOfgZqWV60gjGuArvbgGb53w3A 9alcRus+ovc2JO/RY7+A7O0fSUc9g4SXYdhpdt7am84wkzH4+n7C0D/uwX585ctfAAAA//8DAFBL AwQUAAYACAAAACEAxtY0Id4AAAAKAQAADwAAAGRycy9kb3ducmV2LnhtbEyPwU7DMBBE70j8g7VI XCpqNxGlDXEqBOTGhQLiuk2WJCJep7HbBr6e5QTH0TzNvs03k+vVkcbQebawmBtQxJWvO24svL6U VytQISLX2HsmC18UYFOcn+WY1f7Ez3TcxkbJCIcMLbQxDpnWoWrJYZj7gVi6Dz86jBLHRtcjnmTc 9ToxZqkddiwXWhzovqXqc3twFkL5Rvvye1bNzHvaeEr2D0+PaO3lxXR3CyrSFP9g+NUXdSjEaecP XAfVS16liaAWrs0alACpSRegdtLcLNegi1z/f6H4AQAA//8DAFBLAQItABQABgAIAAAAIQC2gziS /gAAAOEBAAATAAAAAAAAAAAAAAAAAAAAAABbQ29udGVudF9UeXBlc10ueG1sUEsBAi0AFAAGAAgA AAAhADj9If/WAAAAlAEAAAsAAAAAAAAAAAAAAAAALwEAAF9yZWxzLy5yZWxzUEsBAi0AFAAGAAgA AAAhAEkrs6IYAgAALQQAAA4AAAAAAAAAAAAAAAAALgIAAGRycy9lMm9Eb2MueG1sUEsBAi0AFAAG AAgAAAAhAMbWNCHeAAAACgEAAA8AAAAAAAAAAAAAAAAAcgQAAGRycy9kb3ducmV2LnhtbFBLBQYA AAAABAAEAPMAAAB9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4</wp:posOffset>
                      </wp:positionV>
                      <wp:extent cx="1038225" cy="0"/>
                      <wp:effectExtent l="0" t="0" r="9525" b="19050"/>
                      <wp:wrapNone/>
                      <wp:docPr id="7" name="Lin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8" o:spid="_x0000_s1026" style="position:absolute;z-index:2516418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.85pt,25.45pt" to="91.6pt,25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eNNxEQIAACkEAAAOAAAAZHJzL2Uyb0RvYy54bWysU82O2jAQvlfqO1i+QxI2sBARVlUCvdAW abcPYGyHWHVsyzYEVPXdOzYE7W4vVdUcnBnPzDff/Hj5dO4kOnHrhFYlzsYpRlxRzYQ6lPj7y2Y0 x8h5ohiRWvESX7jDT6uPH5a9KfhEt1oybhGAKFf0psSt96ZIEkdb3hE31oYrMDbadsSDag8Js6QH 9E4mkzSdJb22zFhNuXNwW1+NeBXxm4ZT/61pHPdIlhi4+XjaeO7DmayWpDhYYlpBbzTIP7DoiFCQ 9A5VE0/Q0Yo/oDpBrXa68WOqu0Q3jaA81gDVZOm7ap5bYnisBZrjzL1N7v/B0q+nnUWClfgRI0U6 GNFWKI4e56E1vXEFeFRqZ0Nx9KyezVbTHw4pXbVEHXik+HIxEJeFiORNSFCcgQT7/otm4EOOXsc+ nRvbBUjoADrHcVzu4+BnjyhcZunDfDKZYkQHW0KKIdBY5z9z3aEglFgC6QhMTlvnAxFSDC4hj9Ib IWWctlSoL/FiCsjB4rQULBijYg/7Slp0ImFf4hereudm9VGxCNZywtY32RMhrzIklyrgQSlA5yZd F+LnIl2s5+t5Psons/UoT+t69GlT5aPZJnuc1g91VdXZr0Aty4tWMMZVYDcsZ5b/3fBvz+S6Vvf1 vLcheYse+wVkh38kHWcZxnddhL1ml50dZgz7GJ1vbycs/Gsd5NcvfPUbAAD//wMAUEsDBBQABgAI AAAAIQC9O/UE3AAAAAgBAAAPAAAAZHJzL2Rvd25yZXYueG1sTI9BT8JAEIXvJvyHzZB4IbJriQi1 W2LU3rwIGq9Dd2wbu7Olu0D117OEgx7fvJc338tWg23FgXrfONZwO1UgiEtnGq40vG+KmwUIH5AN to5Jww95WOWjqwxT4478Rod1qEQsYZ+ihjqELpXSlzVZ9FPXEUfvy/UWQ5R9JU2Px1huW5koNZcW G44fauzoqabye723GnzxQbvid1JO1OescpTsnl9fUOvr8fD4ACLQEP7CcMaP6JBHpq3bs/GijXp5 H5Ma7tQSxNlfzBIQ28tB5pn8PyA/AQAA//8DAFBLAQItABQABgAIAAAAIQC2gziS/gAAAOEBAAAT AAAAAAAAAAAAAAAAAAAAAABbQ29udGVudF9UeXBlc10ueG1sUEsBAi0AFAAGAAgAAAAhADj9If/W AAAAlAEAAAsAAAAAAAAAAAAAAAAALwEAAF9yZWxzLy5yZWxzUEsBAi0AFAAGAAgAAAAhABN403ER AgAAKQQAAA4AAAAAAAAAAAAAAAAALgIAAGRycy9lMm9Eb2MueG1sUEsBAi0AFAAGAAgAAAAhAL07 9QTcAAAACAEAAA8AAAAAAAAAAAAAAAAAawQAAGRycy9kb3ducmV2LnhtbFBLBQYAAAAABAAEAPMA AAB0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622935" cy="1028700"/>
                      <wp:effectExtent l="0" t="0" r="24765" b="19050"/>
                      <wp:wrapNone/>
                      <wp:docPr id="6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22935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7" o:spid="_x0000_s1026" style="position:absolute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58.9pt,10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JrjHJAIAAEIEAAAOAAAAZHJzL2Uyb0RvYy54bWysU0uP2yAQvlfqf0DcEz82TyvOqrKT9rBt I+22dwI4RsWAgMSJqv73DuTRbHupqvqAB2bm45uZj8XjsZPowK0TWpU4G6YYcUU1E2pX4i8v68EM I+eJYkRqxUt84g4/Lt++WfSm4LlutWTcIgBRruhNiVvvTZEkjra8I26oDVfgbLTtiIet3SXMkh7Q O5nkaTpJem2ZsZpy5+C0PjvxMuI3Daf+c9M47pEsMXDzcbVx3YY1WS5IsbPEtIJeaJB/YNERoeDS G1RNPEF7K/6A6gS12unGD6nuEt00gvJYA1STpb9V89wSw2Mt0Bxnbm1y/w+WfjpsLBKsxBOMFOlg RE9CcTSdhtb0xhUQUamNDcXRo3o2T5p+c0jpqiVqxyPFl5OBvCxkJK9SwsYZuGDbf9QMYsje69in Y2M71EhhPoTEaH0NVrgGuoKOcUSn24j40SMKh5M8nz+MMaLgytJ8Nk3jDBNSBMSQbazz77nuUDBK LKGaiEoOT84Hhr9CQrjSayFllIFUqC/xfJyPY4LTUrDgDGHO7raVtOhAgpDiF8sFz32Y1XvFIljL CVtdbE+EPNtwuVQBD+oBOhfrrJTv83S+mq1mo8Eon6wGo7SuB+/W1WgwWWfTcf1QV1Wd/QjUslHR Csa4Cuyuqs1Gf6eKy/s56+2m21sbktfosV9A9vqPpOOQw1zPCtlqdtrY6/BBqDH48qjCS7jfg33/ 9Jc/AQAA//8DAFBLAwQUAAYACAAAACEAJyCmztsAAAAJAQAADwAAAGRycy9kb3ducmV2LnhtbEyP zWrDMBCE74W+g9hCb41kQ+ufWg4lkAdIGkKOiqVaptLKtZTYfftuTs1xmGHmm2a9eMeuZopDQAnZ SgAz2AU9YC/h8Ll9KYHFpFArF9BI+DUR1u3jQ6NqHWbcmes+9YxKMNZKgk1prDmPnTVexVUYDZL3 FSavEsmp53pSM5V7x3Mh3rhXA9KCVaPZWNN97y9egitF+XPcFPNpp2lle3QWi0zK56fl4x1YMkv6 D8MNn9ChJaZzuKCOzJGuCkpKeBUVsJufFXTlLCHP8gp42/D7B+0fAAAA//8DAFBLAQItABQABgAI AAAAIQC2gziS/gAAAOEBAAATAAAAAAAAAAAAAAAAAAAAAABbQ29udGVudF9UeXBlc10ueG1sUEsB Ai0AFAAGAAgAAAAhADj9If/WAAAAlAEAAAsAAAAAAAAAAAAAAAAALwEAAF9yZWxzLy5yZWxzUEsB Ai0AFAAGAAgAAAAhAIEmuMckAgAAQgQAAA4AAAAAAAAAAAAAAAAALgIAAGRycy9lMm9Eb2MueG1s UEsBAi0AFAAGAAgAAAAhACcgps7bAAAACQEAAA8AAAAAAAAAAAAAAAAAfgQAAGRycy9kb3ducmV2 LnhtbFBLBQYAAAAABAAEAPMAAACGBQAAAAA= 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1123315</wp:posOffset>
                      </wp:positionV>
                      <wp:extent cx="1176655" cy="228600"/>
                      <wp:effectExtent l="0" t="0" r="23495" b="19050"/>
                      <wp:wrapNone/>
                      <wp:docPr id="5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7665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6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88.45pt" to="151.55pt,10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XRk4HwIAADgEAAAOAAAAZHJzL2Uyb0RvYy54bWysU8uu2jAQ3VfqP1jeQx6FABHhqiLQDW2R 7m33xnaIVce2bENAVf+9Y/Mot91UVbNwxp6Z4zMzx/OnUyfRkVsntKpwNkwx4opqJtS+wl9e1oMp Rs4TxYjUilf4zB1+Wrx9M+9NyXPdasm4RQCiXNmbCrfemzJJHG15R9xQG67A2WjbEQ9bu0+YJT2g dzLJ07RIem2ZsZpy5+C0vjjxIuI3Daf+c9M47pGsMHDzcbVx3YU1WcxJubfEtIJeaZB/YNERoeDS O1RNPEEHK/6A6gS12unGD6nuEt00gvJYA1STpb9V89wSw2Mt0Bxn7m1y/w+WfjpuLRKswmOMFOlg RBuhOJoUoTW9cSVELNXWhuLoST2bjabfHFJ62RK155Hiy9lAXhYyklcpYeMMXLDrP2oGMeTgdezT qbEdaqQwX0NiAIdeoFMczPk+GH7yiMJhlk2KYgwMKfjyfFqkcXIJKQNOyDbW+Q9cdygYFZZQQ0Ql x43zgdevkBCu9FpIGYcvFeorPBvn45jgtBQsOEOYs/vdUlp0JEE+8YtFgucxzOqDYhGs5YStrrYn Ql5suFyqgAf1AJ2rddHH91k6W01X09FglBerwSit68H79XI0KNbZZFy/q5fLOvsRqGWjshWMcRXY 3bSajf5OC9dXc1HZXa33NiSv0WO/gOztH0nH0YZpXnSx0+y8tbeRgzxj8PUpBf0/7sF+fPCLnwAA AP//AwBQSwMEFAAGAAgAAAAhAEQvlizfAAAACwEAAA8AAABkcnMvZG93bnJldi54bWxMj0FLxDAQ he+C/yGM4M1N2sKurU2XRdSLILhWz2kztsVmUppst/57x5Pe3uM93nxT7lc3igXnMHjSkGwUCKTW 24E6DfXb480tiBANWTN6Qg3fGGBfXV6UprD+TK+4HGMneIRCYTT0MU6FlKHt0Zmw8RMSZ59+diay nTtpZ3PmcTfKVKmtdGYgvtCbCe97bL+OJ6fh8PH8kL0sjfOjzbv63bpaPaVaX1+thzsQEdf4V4Zf fEaHipkafyIbxMg+2TF6ZLHb5iC4kaksAdFoSJM0B1mV8v8P1Q8AAAD//wMAUEsBAi0AFAAGAAgA AAAhALaDOJL+AAAA4QEAABMAAAAAAAAAAAAAAAAAAAAAAFtDb250ZW50X1R5cGVzXS54bWxQSwEC LQAUAAYACAAAACEAOP0h/9YAAACUAQAACwAAAAAAAAAAAAAAAAAvAQAAX3JlbHMvLnJlbHNQSwEC LQAUAAYACAAAACEA410ZOB8CAAA4BAAADgAAAAAAAAAAAAAAAAAuAgAAZHJzL2Uyb0RvYy54bWxQ SwECLQAUAAYACAAAACEARC+WLN8AAAALAQAADwAAAAAAAAAAAAAAAAB5BAAAZHJzL2Rvd25yZXYu eG1sUEsFBgAAAAAEAAQA8wAAAIUFAAAAAA== "/>
                  </w:pict>
                </mc:Fallback>
              </mc:AlternateConten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M               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21525E" w:rsidRPr="00992F57" w:rsidRDefault="0021525E" w:rsidP="0021525E"/>
        </w:tc>
        <w:tc>
          <w:tcPr>
            <w:tcW w:w="1043" w:type="dxa"/>
            <w:shd w:val="clear" w:color="auto" w:fill="auto"/>
          </w:tcPr>
          <w:p w:rsidR="0021525E" w:rsidRPr="00992F57" w:rsidRDefault="0021525E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6477F9">
            <w:pPr>
              <w:jc w:val="center"/>
              <w:rPr>
                <w:lang w:val="nl-NL"/>
              </w:rPr>
            </w:pPr>
          </w:p>
          <w:p w:rsidR="0076416A" w:rsidRPr="00992F57" w:rsidRDefault="00016881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5</w:t>
            </w:r>
          </w:p>
        </w:tc>
      </w:tr>
      <w:tr w:rsidR="00241371" w:rsidRPr="00992F57" w:rsidTr="004C2F7A">
        <w:tc>
          <w:tcPr>
            <w:tcW w:w="1384" w:type="dxa"/>
            <w:shd w:val="clear" w:color="auto" w:fill="auto"/>
          </w:tcPr>
          <w:p w:rsidR="00241371" w:rsidRPr="00992F57" w:rsidRDefault="00241371" w:rsidP="0076416A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a) Theo gt, R, S, T, V theo th</w:t>
            </w:r>
            <w:r w:rsidR="000A7DE6" w:rsidRPr="00992F57">
              <w:rPr>
                <w:lang w:val="pt-BR"/>
              </w:rPr>
              <w:t>ứ</w:t>
            </w:r>
            <w:r w:rsidRPr="00992F57">
              <w:rPr>
                <w:lang w:val="pt-BR"/>
              </w:rPr>
              <w:t xml:space="preserve"> t</w:t>
            </w:r>
            <w:r w:rsidR="000A7DE6" w:rsidRPr="00992F57">
              <w:rPr>
                <w:lang w:val="pt-BR"/>
              </w:rPr>
              <w:t>ự</w:t>
            </w:r>
            <w:r w:rsidRPr="00992F57">
              <w:rPr>
                <w:lang w:val="pt-BR"/>
              </w:rPr>
              <w:t xml:space="preserve">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trung </w:t>
            </w:r>
            <w:r w:rsidR="000A7DE6" w:rsidRPr="00992F57">
              <w:rPr>
                <w:lang w:val="pt-BR"/>
              </w:rPr>
              <w:t>đ</w:t>
            </w:r>
            <w:r w:rsidRPr="00992F57">
              <w:rPr>
                <w:lang w:val="pt-BR"/>
              </w:rPr>
              <w:t>i</w:t>
            </w:r>
            <w:r w:rsidR="000A7DE6" w:rsidRPr="00992F57">
              <w:rPr>
                <w:lang w:val="pt-BR"/>
              </w:rPr>
              <w:t>ể</w:t>
            </w:r>
            <w:r w:rsidRPr="00992F57">
              <w:rPr>
                <w:lang w:val="pt-BR"/>
              </w:rPr>
              <w:t>m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MN, NP, PQ, QN n</w:t>
            </w:r>
            <w:r w:rsidR="000A7DE6" w:rsidRPr="00992F57">
              <w:rPr>
                <w:lang w:val="pt-BR"/>
              </w:rPr>
              <w:t>ê</w:t>
            </w:r>
            <w:r w:rsidRPr="00992F57">
              <w:rPr>
                <w:lang w:val="pt-BR"/>
              </w:rPr>
              <w:t>n: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RS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NP và TV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QP.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8" type="#_x0000_t75" style="width:16.85pt;height:12.95pt" o:ole="">
                  <v:imagedata r:id="rId47" o:title=""/>
                </v:shape>
                <o:OLEObject Type="Embed" ProgID="Equation.3" ShapeID="_x0000_i1048" DrawAspect="Content" ObjectID="_1665515639" r:id="rId48"/>
              </w:object>
            </w:r>
            <w:r w:rsidRPr="00992F57">
              <w:t xml:space="preserve"> RS // TV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MP)  (1)</w:t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RV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 c</w:t>
            </w:r>
            <w:r w:rsidR="000A7DE6" w:rsidRPr="00992F57">
              <w:t>ủ</w:t>
            </w:r>
            <w:r w:rsidRPr="00992F57">
              <w:t>a ∆MNQ, TS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c</w:t>
            </w:r>
            <w:r w:rsidR="000A7DE6" w:rsidRPr="00992F57">
              <w:t>ủ</w:t>
            </w:r>
            <w:r w:rsidRPr="00992F57">
              <w:t>a ∆NQP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9" type="#_x0000_t75" style="width:16.85pt;height:12.95pt" o:ole="">
                  <v:imagedata r:id="rId49" o:title=""/>
                </v:shape>
                <o:OLEObject Type="Embed" ProgID="Equation.3" ShapeID="_x0000_i1049" DrawAspect="Content" ObjectID="_1665515640" r:id="rId50"/>
              </w:object>
            </w:r>
            <w:r w:rsidRPr="00992F57">
              <w:t xml:space="preserve"> RV // TS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NQ) (2)</w:t>
            </w:r>
            <w:r w:rsidRPr="00992F57">
              <w:tab/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T</w:t>
            </w:r>
            <w:r w:rsidR="000A7DE6" w:rsidRPr="00992F57">
              <w:t>ừ</w:t>
            </w:r>
            <w:r w:rsidRPr="00992F57">
              <w:t xml:space="preserve"> (1) v</w:t>
            </w:r>
            <w:r w:rsidR="000A7DE6" w:rsidRPr="00992F57">
              <w:t>à</w:t>
            </w:r>
            <w:r w:rsidRPr="00992F57">
              <w:t>(2) suy ra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>nh.</w:t>
            </w:r>
          </w:p>
          <w:p w:rsidR="00241371" w:rsidRPr="00992F57" w:rsidRDefault="00241371" w:rsidP="005A6ACF">
            <w:pPr>
              <w:rPr>
                <w:lang w:val="nl-NL"/>
              </w:rPr>
            </w:pPr>
          </w:p>
        </w:tc>
        <w:tc>
          <w:tcPr>
            <w:tcW w:w="1043" w:type="dxa"/>
            <w:shd w:val="clear" w:color="auto" w:fill="auto"/>
          </w:tcPr>
          <w:p w:rsidR="00241371" w:rsidRPr="00992F57" w:rsidRDefault="00241371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</w:p>
          <w:p w:rsidR="0076416A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 xml:space="preserve"> </w:t>
            </w:r>
            <w:r w:rsidR="00016881" w:rsidRPr="00992F57">
              <w:rPr>
                <w:lang w:val="nl-NL"/>
              </w:rPr>
              <w:t>0,25</w:t>
            </w:r>
            <w:r w:rsidRPr="00992F57">
              <w:rPr>
                <w:lang w:val="nl-NL"/>
              </w:rPr>
              <w:t xml:space="preserve">  </w:t>
            </w:r>
          </w:p>
          <w:p w:rsidR="0076416A" w:rsidRPr="00992F57" w:rsidRDefault="0076416A" w:rsidP="00241371">
            <w:pPr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76416A" w:rsidRPr="00992F57" w:rsidRDefault="0076416A" w:rsidP="0076416A">
            <w:pPr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3C046D" w:rsidRPr="00992F57" w:rsidRDefault="003C046D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FB71AF" w:rsidP="00B20433">
            <w:pPr>
              <w:rPr>
                <w:sz w:val="26"/>
                <w:szCs w:val="26"/>
                <w:u w:val="single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 xml:space="preserve">  </w:t>
            </w:r>
          </w:p>
          <w:p w:rsidR="00FB71AF" w:rsidRPr="00992F57" w:rsidRDefault="00FB71AF" w:rsidP="00B20433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b) Theo ch</w:t>
            </w:r>
            <w:r w:rsidR="000A7DE6" w:rsidRPr="00992F57">
              <w:t>ứ</w:t>
            </w:r>
            <w:r w:rsidRPr="00992F57">
              <w:t>ng minh tr</w:t>
            </w:r>
            <w:r w:rsidR="000A7DE6" w:rsidRPr="00992F57">
              <w:t>ê</w:t>
            </w:r>
            <w:r w:rsidRPr="00992F57">
              <w:t>n,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 xml:space="preserve">nh 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v</w:t>
            </w:r>
            <w:r w:rsidR="000A7DE6" w:rsidRPr="00992F57">
              <w:t>à</w:t>
            </w:r>
            <w:r w:rsidRPr="00992F57">
              <w:t xml:space="preserve"> khi MP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NQ th</w:t>
            </w:r>
            <w:r w:rsidR="000A7DE6" w:rsidRPr="00992F57">
              <w:t>ì</w:t>
            </w:r>
            <w:r w:rsidRPr="00992F57">
              <w:t xml:space="preserve"> RV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RS (v</w:t>
            </w:r>
            <w:r w:rsidR="000A7DE6" w:rsidRPr="00992F57">
              <w:t>ì</w:t>
            </w:r>
            <w:r w:rsidRPr="00992F57">
              <w:t xml:space="preserve"> RS // MP v</w:t>
            </w:r>
            <w:r w:rsidR="000A7DE6" w:rsidRPr="00992F57">
              <w:t>à</w:t>
            </w:r>
            <w:r w:rsidRPr="00992F57">
              <w:t xml:space="preserve"> RV // NQ).</w:t>
            </w:r>
          </w:p>
          <w:p w:rsidR="00FB71AF" w:rsidRPr="00992F57" w:rsidRDefault="0076416A" w:rsidP="0076416A">
            <w:r w:rsidRPr="00992F57">
              <w:t>V</w:t>
            </w:r>
            <w:r w:rsidR="000A7DE6" w:rsidRPr="00992F57">
              <w:t>ậ</w:t>
            </w:r>
            <w:r w:rsidRPr="00992F57">
              <w:t>y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ch</w:t>
            </w:r>
            <w:r w:rsidR="000A7DE6" w:rsidRPr="00992F57">
              <w:t>ữ</w:t>
            </w:r>
            <w:r w:rsidRPr="00992F57">
              <w:t xml:space="preserve"> nh</w:t>
            </w:r>
            <w:r w:rsidR="000A7DE6" w:rsidRPr="00992F57">
              <w:t>ậ</w:t>
            </w:r>
            <w:r w:rsidRPr="00992F57">
              <w:t>t.</w: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76416A" w:rsidP="00FB71AF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E24B03" w:rsidP="00241371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9</w:t>
            </w:r>
          </w:p>
        </w:tc>
        <w:tc>
          <w:tcPr>
            <w:tcW w:w="7088" w:type="dxa"/>
            <w:shd w:val="clear" w:color="auto" w:fill="auto"/>
          </w:tcPr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Ta có: </w:t>
            </w:r>
            <w:r w:rsidRPr="00992F57">
              <w:rPr>
                <w:position w:val="-10"/>
              </w:rPr>
              <w:object w:dxaOrig="3379" w:dyaOrig="360">
                <v:shape id="_x0000_i1050" type="#_x0000_t75" style="width:168.65pt;height:18.15pt" o:ole="">
                  <v:imagedata r:id="rId40" o:title=""/>
                </v:shape>
                <o:OLEObject Type="Embed" ProgID="Equation.DSMT4" ShapeID="_x0000_i1050" DrawAspect="Content" ObjectID="_1665515641" r:id="rId51"/>
              </w:object>
            </w:r>
          </w:p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3360" w:dyaOrig="360">
                <v:shape id="_x0000_i1051" type="#_x0000_t75" style="width:168pt;height:18.15pt" o:ole="">
                  <v:imagedata r:id="rId52" o:title=""/>
                </v:shape>
                <o:OLEObject Type="Embed" ProgID="Equation.DSMT4" ShapeID="_x0000_i1051" DrawAspect="Content" ObjectID="_1665515642" r:id="rId53"/>
              </w:object>
            </w:r>
          </w:p>
          <w:p w:rsidR="00FB71AF" w:rsidRPr="00992F57" w:rsidRDefault="002E2DA6" w:rsidP="002E2DA6">
            <w:pPr>
              <w:spacing w:line="400" w:lineRule="exact"/>
              <w:rPr>
                <w:color w:val="0000FF"/>
              </w:rPr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1480" w:dyaOrig="360">
                <v:shape id="_x0000_i1052" type="#_x0000_t75" style="width:73.95pt;height:18.15pt" o:ole="">
                  <v:imagedata r:id="rId54" o:title=""/>
                </v:shape>
                <o:OLEObject Type="Embed" ProgID="Equation.DSMT4" ShapeID="_x0000_i1052" DrawAspect="Content" ObjectID="_1665515643" r:id="rId55"/>
              </w:object>
            </w:r>
            <w:r w:rsidRPr="00992F57">
              <w:t xml:space="preserve"> = </w:t>
            </w:r>
            <w:r w:rsidRPr="00992F57">
              <w:rPr>
                <w:position w:val="-10"/>
              </w:rPr>
              <w:object w:dxaOrig="560" w:dyaOrig="360">
                <v:shape id="_x0000_i1053" type="#_x0000_t75" style="width:27.9pt;height:18.15pt" o:ole="">
                  <v:imagedata r:id="rId56" o:title=""/>
                </v:shape>
                <o:OLEObject Type="Embed" ProgID="Equation.DSMT4" ShapeID="_x0000_i1053" DrawAspect="Content" ObjectID="_1665515644" r:id="rId57"/>
              </w:object>
            </w:r>
            <w:r w:rsidRPr="00992F57">
              <w:t xml:space="preserve"> = </w:t>
            </w:r>
            <w:r w:rsidRPr="00992F57">
              <w:rPr>
                <w:position w:val="-6"/>
              </w:rPr>
              <w:object w:dxaOrig="400" w:dyaOrig="320">
                <v:shape id="_x0000_i1054" type="#_x0000_t75" style="width:20.1pt;height:16.2pt" o:ole="">
                  <v:imagedata r:id="rId58" o:title=""/>
                </v:shape>
                <o:OLEObject Type="Embed" ProgID="Equation.DSMT4" ShapeID="_x0000_i1054" DrawAspect="Content" ObjectID="_1665515645" r:id="rId59"/>
              </w:objec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</w:tc>
      </w:tr>
    </w:tbl>
    <w:p w:rsidR="005A6ACF" w:rsidRPr="00992F57" w:rsidRDefault="005A6ACF" w:rsidP="00B12D46">
      <w:pPr>
        <w:rPr>
          <w:b/>
          <w:lang w:val="nl-NL"/>
        </w:rPr>
      </w:pPr>
    </w:p>
    <w:p w:rsidR="00240F7D" w:rsidRPr="00992F57" w:rsidRDefault="00240F7D" w:rsidP="00B12D46">
      <w:pPr>
        <w:jc w:val="righ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2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 w:rsidP="00DD0929"/>
    <w:p w:rsidR="0050155F" w:rsidRPr="00992F57" w:rsidRDefault="0050155F" w:rsidP="00DD0929">
      <w:pPr>
        <w:spacing w:line="336" w:lineRule="auto"/>
        <w:jc w:val="both"/>
        <w:rPr>
          <w:lang w:val="nl-NL"/>
        </w:rPr>
      </w:pPr>
      <w:r w:rsidRPr="00992F57">
        <w:rPr>
          <w:b/>
          <w:u w:val="single"/>
          <w:lang w:val="nl-NL"/>
        </w:rPr>
        <w:t>Câu1: ( 1 điểm )</w:t>
      </w:r>
      <w:r w:rsidRPr="00992F57">
        <w:rPr>
          <w:lang w:val="nl-NL"/>
        </w:rPr>
        <w:t xml:space="preserve"> 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 xml:space="preserve">o </w:t>
      </w:r>
      <w:r w:rsidR="000A7DE6" w:rsidRPr="00992F57">
        <w:rPr>
          <w:lang w:val="nl-NL"/>
        </w:rPr>
        <w:t>đú</w:t>
      </w:r>
      <w:r w:rsidRPr="00992F57">
        <w:rPr>
          <w:lang w:val="nl-NL"/>
        </w:rPr>
        <w:t>ng,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>o sai.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rPr>
          <w:lang w:val="nl-NL"/>
        </w:rPr>
        <w:tab/>
      </w:r>
      <w:r w:rsidRPr="00992F57">
        <w:t>a.  - (x – 5)</w:t>
      </w:r>
      <w:r w:rsidRPr="00992F57">
        <w:rPr>
          <w:vertAlign w:val="superscript"/>
        </w:rPr>
        <w:t>2</w:t>
      </w:r>
      <w:r w:rsidRPr="00992F57">
        <w:t xml:space="preserve"> = (- x + 5)</w:t>
      </w:r>
      <w:r w:rsidRPr="00992F57">
        <w:rPr>
          <w:vertAlign w:val="superscript"/>
        </w:rPr>
        <w:t>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b.  (x</w:t>
      </w:r>
      <w:r w:rsidRPr="00992F57">
        <w:rPr>
          <w:vertAlign w:val="superscript"/>
        </w:rPr>
        <w:t>3</w:t>
      </w:r>
      <w:r w:rsidRPr="00992F57">
        <w:t xml:space="preserve"> + 8) : (x</w:t>
      </w:r>
      <w:r w:rsidRPr="00992F57">
        <w:rPr>
          <w:vertAlign w:val="superscript"/>
        </w:rPr>
        <w:t>2</w:t>
      </w:r>
      <w:r w:rsidRPr="00992F57">
        <w:t xml:space="preserve"> – 2x + 4 ) = x + 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c.  H</w:t>
      </w:r>
      <w:r w:rsidR="000A7DE6" w:rsidRPr="00992F57">
        <w:t>ì</w:t>
      </w:r>
      <w:r w:rsidRPr="00992F57">
        <w:t>nh thang c</w:t>
      </w:r>
      <w:r w:rsidR="000A7DE6" w:rsidRPr="00992F57">
        <w:t>ó</w:t>
      </w:r>
      <w:r w:rsidRPr="00992F57">
        <w:t xml:space="preserve"> 2 c</w:t>
      </w:r>
      <w:r w:rsidR="000A7DE6" w:rsidRPr="00992F57">
        <w:t>ạ</w:t>
      </w:r>
      <w:r w:rsidRPr="00992F57">
        <w:t>nh b</w:t>
      </w:r>
      <w:r w:rsidR="000A7DE6" w:rsidRPr="00992F57">
        <w:t>ê</w:t>
      </w:r>
      <w:r w:rsidRPr="00992F57">
        <w:t>n b</w:t>
      </w:r>
      <w:r w:rsidR="000A7DE6" w:rsidRPr="00992F57">
        <w:t>ằ</w:t>
      </w:r>
      <w:r w:rsidRPr="00992F57">
        <w:t>ng nhau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.</w:t>
      </w:r>
      <w:bookmarkStart w:id="0" w:name="_GoBack"/>
      <w:bookmarkEnd w:id="0"/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d. 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 c</w:t>
      </w:r>
      <w:r w:rsidR="000A7DE6" w:rsidRPr="00992F57">
        <w:t>ó</w:t>
      </w:r>
      <w:r w:rsidRPr="00992F57">
        <w:t xml:space="preserve"> m</w:t>
      </w:r>
      <w:r w:rsidR="000A7DE6" w:rsidRPr="00992F57">
        <w:t>ộ</w:t>
      </w:r>
      <w:r w:rsidRPr="00992F57">
        <w:t>t g</w:t>
      </w:r>
      <w:r w:rsidR="000A7DE6" w:rsidRPr="00992F57">
        <w:t>ó</w:t>
      </w:r>
      <w:r w:rsidRPr="00992F57">
        <w:t>c vu</w:t>
      </w:r>
      <w:r w:rsidR="000A7DE6" w:rsidRPr="00992F57">
        <w:t>ô</w:t>
      </w:r>
      <w:r w:rsidRPr="00992F57">
        <w:t>ng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ch</w:t>
      </w:r>
      <w:r w:rsidR="000A7DE6" w:rsidRPr="00992F57">
        <w:t>ữ</w:t>
      </w:r>
      <w:r w:rsidRPr="00992F57">
        <w:t xml:space="preserve"> nh</w:t>
      </w:r>
      <w:r w:rsidR="000A7DE6" w:rsidRPr="00992F57">
        <w:t>ậ</w:t>
      </w:r>
      <w:r w:rsidRPr="00992F57">
        <w:t>t.</w:t>
      </w:r>
    </w:p>
    <w:p w:rsidR="0050155F" w:rsidRPr="00992F57" w:rsidRDefault="0050155F" w:rsidP="00DD0929">
      <w:pPr>
        <w:rPr>
          <w:b/>
          <w:sz w:val="16"/>
          <w:szCs w:val="16"/>
          <w:u w:val="single"/>
        </w:rPr>
      </w:pP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2: ( 1 điểm)</w:t>
      </w:r>
      <w:r w:rsidRPr="00992F57">
        <w:t xml:space="preserve">  Làm tính nhân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</w:t>
      </w:r>
      <w:r w:rsidRPr="00992F57">
        <w:rPr>
          <w:vertAlign w:val="superscript"/>
        </w:rPr>
        <w:t>2</w:t>
      </w:r>
      <w:r w:rsidRPr="00992F57">
        <w:t xml:space="preserve"> (5x</w:t>
      </w:r>
      <w:r w:rsidRPr="00992F57">
        <w:rPr>
          <w:vertAlign w:val="superscript"/>
        </w:rPr>
        <w:t>3</w:t>
      </w:r>
      <w:r w:rsidRPr="00992F57">
        <w:t xml:space="preserve"> – x – 6)                         b) ( x</w:t>
      </w:r>
      <w:r w:rsidRPr="00992F57">
        <w:rPr>
          <w:vertAlign w:val="superscript"/>
        </w:rPr>
        <w:t>2</w:t>
      </w:r>
      <w:r w:rsidRPr="00992F57">
        <w:t xml:space="preserve"> – 2xy + y</w:t>
      </w:r>
      <w:r w:rsidRPr="00992F57">
        <w:rPr>
          <w:vertAlign w:val="superscript"/>
        </w:rPr>
        <w:t>2</w:t>
      </w:r>
      <w:r w:rsidRPr="00992F57">
        <w:t>).(x – y)</w:t>
      </w: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3: ( 2 điểm)</w:t>
      </w:r>
    </w:p>
    <w:p w:rsidR="0050155F" w:rsidRPr="00992F57" w:rsidRDefault="0050155F" w:rsidP="00DD0929">
      <w:pPr>
        <w:spacing w:line="360" w:lineRule="auto"/>
      </w:pPr>
      <w:r w:rsidRPr="00992F57">
        <w:t xml:space="preserve"> </w:t>
      </w:r>
      <w:r w:rsidRPr="00992F57">
        <w:tab/>
        <w:t>Viết các đa thức sau dưới dạng bình phương của một tổng hay một hiêu.</w:t>
      </w:r>
    </w:p>
    <w:p w:rsidR="0050155F" w:rsidRPr="00992F57" w:rsidRDefault="0050155F" w:rsidP="00DD0929">
      <w:pPr>
        <w:ind w:firstLine="720"/>
      </w:pPr>
      <w:r w:rsidRPr="00992F57">
        <w:t>a) y</w:t>
      </w:r>
      <w:r w:rsidRPr="00992F57">
        <w:rPr>
          <w:vertAlign w:val="superscript"/>
        </w:rPr>
        <w:t>2</w:t>
      </w:r>
      <w:r w:rsidRPr="00992F57">
        <w:t xml:space="preserve"> + 2y + 1                             b) 9x</w:t>
      </w:r>
      <w:r w:rsidRPr="00992F57">
        <w:rPr>
          <w:vertAlign w:val="superscript"/>
        </w:rPr>
        <w:t>2</w:t>
      </w:r>
      <w:r w:rsidRPr="00992F57">
        <w:t xml:space="preserve"> + y</w:t>
      </w:r>
      <w:r w:rsidRPr="00992F57">
        <w:rPr>
          <w:vertAlign w:val="superscript"/>
        </w:rPr>
        <w:t>2</w:t>
      </w:r>
      <w:r w:rsidRPr="00992F57">
        <w:t xml:space="preserve"> – 6xy</w:t>
      </w:r>
    </w:p>
    <w:p w:rsidR="0050155F" w:rsidRPr="00992F57" w:rsidRDefault="0050155F" w:rsidP="00DD0929">
      <w:pPr>
        <w:ind w:firstLine="720"/>
      </w:pPr>
      <w:r w:rsidRPr="00992F57">
        <w:t>c) 25a</w:t>
      </w:r>
      <w:r w:rsidRPr="00992F57">
        <w:rPr>
          <w:vertAlign w:val="superscript"/>
        </w:rPr>
        <w:t>2</w:t>
      </w:r>
      <w:r w:rsidRPr="00992F57">
        <w:t xml:space="preserve"> + 4b</w:t>
      </w:r>
      <w:r w:rsidRPr="00992F57">
        <w:rPr>
          <w:vertAlign w:val="superscript"/>
        </w:rPr>
        <w:t>2</w:t>
      </w:r>
      <w:r w:rsidRPr="00992F57">
        <w:t xml:space="preserve"> + 20ab                    d) x</w:t>
      </w:r>
      <w:r w:rsidRPr="00992F57">
        <w:rPr>
          <w:vertAlign w:val="superscript"/>
        </w:rPr>
        <w:t>2</w:t>
      </w:r>
      <w:r w:rsidRPr="00992F57">
        <w:t xml:space="preserve"> –  x + </w:t>
      </w:r>
      <w:r w:rsidRPr="00992F57">
        <w:rPr>
          <w:position w:val="-26"/>
        </w:rPr>
        <w:object w:dxaOrig="240" w:dyaOrig="680">
          <v:shape id="_x0000_i1055" type="#_x0000_t75" style="width:11.7pt;height:33.75pt" o:ole="">
            <v:imagedata r:id="rId60" o:title=""/>
          </v:shape>
          <o:OLEObject Type="Embed" ProgID="Equation.DSMT4" ShapeID="_x0000_i1055" DrawAspect="Content" ObjectID="_1665515646" r:id="rId61"/>
        </w:object>
      </w:r>
    </w:p>
    <w:p w:rsidR="0050155F" w:rsidRPr="00992F57" w:rsidRDefault="0050155F" w:rsidP="00DD0929">
      <w:pPr>
        <w:rPr>
          <w:b/>
          <w:u w:val="single"/>
        </w:rPr>
      </w:pPr>
      <w:r w:rsidRPr="00992F57">
        <w:rPr>
          <w:b/>
          <w:u w:val="single"/>
        </w:rPr>
        <w:t>Câu 4: ( 2 điểm )</w:t>
      </w:r>
    </w:p>
    <w:p w:rsidR="0050155F" w:rsidRPr="00992F57" w:rsidRDefault="0050155F" w:rsidP="00DD0929">
      <w:r w:rsidRPr="00992F57">
        <w:t xml:space="preserve"> Phân tích các đa thức sau thành nhân tử.</w:t>
      </w:r>
    </w:p>
    <w:p w:rsidR="0050155F" w:rsidRPr="00992F57" w:rsidRDefault="0050155F" w:rsidP="00DD0929">
      <w:pPr>
        <w:ind w:firstLine="720"/>
      </w:pPr>
      <w:r w:rsidRPr="00992F57">
        <w:t>a) 14x</w:t>
      </w:r>
      <w:r w:rsidRPr="00992F57">
        <w:rPr>
          <w:vertAlign w:val="superscript"/>
        </w:rPr>
        <w:t>2</w:t>
      </w:r>
      <w:r w:rsidRPr="00992F57">
        <w:t>y – 21xy</w:t>
      </w:r>
      <w:r w:rsidRPr="00992F57">
        <w:rPr>
          <w:vertAlign w:val="superscript"/>
        </w:rPr>
        <w:t>2</w:t>
      </w:r>
      <w:r w:rsidRPr="00992F57">
        <w:t xml:space="preserve"> + 28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2</w:t>
      </w:r>
      <w:r w:rsidRPr="00992F57">
        <w:t xml:space="preserve">          b) 27x</w:t>
      </w:r>
      <w:r w:rsidRPr="00992F57">
        <w:rPr>
          <w:vertAlign w:val="superscript"/>
        </w:rPr>
        <w:t>3</w:t>
      </w:r>
      <w:r w:rsidRPr="00992F57">
        <w:t xml:space="preserve">  –  </w:t>
      </w:r>
      <w:r w:rsidRPr="00992F57">
        <w:rPr>
          <w:position w:val="-26"/>
        </w:rPr>
        <w:object w:dxaOrig="380" w:dyaOrig="680">
          <v:shape id="_x0000_i1056" type="#_x0000_t75" style="width:18.8pt;height:33.75pt" o:ole="">
            <v:imagedata r:id="rId62" o:title=""/>
          </v:shape>
          <o:OLEObject Type="Embed" ProgID="Equation.DSMT4" ShapeID="_x0000_i1056" DrawAspect="Content" ObjectID="_1665515647" r:id="rId63"/>
        </w:objec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c) 3x</w:t>
      </w:r>
      <w:r w:rsidRPr="00992F57">
        <w:rPr>
          <w:vertAlign w:val="superscript"/>
        </w:rPr>
        <w:t>2</w:t>
      </w:r>
      <w:r w:rsidRPr="00992F57">
        <w:t xml:space="preserve"> – 3xy  – 5x + 5y                 d) x</w:t>
      </w:r>
      <w:r w:rsidRPr="00992F57">
        <w:rPr>
          <w:vertAlign w:val="superscript"/>
        </w:rPr>
        <w:t>2</w:t>
      </w:r>
      <w:r w:rsidRPr="00992F57">
        <w:rPr>
          <w:vertAlign w:val="subscript"/>
        </w:rPr>
        <w:t xml:space="preserve"> </w:t>
      </w:r>
      <w:r w:rsidRPr="00992F57">
        <w:t>+ 7x + 12</w:t>
      </w:r>
    </w:p>
    <w:p w:rsidR="0050155F" w:rsidRPr="00992F57" w:rsidRDefault="00992F57" w:rsidP="00DD0929">
      <w:pPr>
        <w:spacing w:line="360" w:lineRule="auto"/>
        <w:rPr>
          <w:b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26535</wp:posOffset>
            </wp:positionH>
            <wp:positionV relativeFrom="paragraph">
              <wp:posOffset>314960</wp:posOffset>
            </wp:positionV>
            <wp:extent cx="2533650" cy="1571625"/>
            <wp:effectExtent l="0" t="0" r="0" b="0"/>
            <wp:wrapTight wrapText="bothSides">
              <wp:wrapPolygon edited="0">
                <wp:start x="7471" y="1309"/>
                <wp:lineTo x="487" y="17280"/>
                <wp:lineTo x="812" y="19636"/>
                <wp:lineTo x="14617" y="19636"/>
                <wp:lineTo x="14454" y="18589"/>
                <wp:lineTo x="16728" y="14400"/>
                <wp:lineTo x="20138" y="6284"/>
                <wp:lineTo x="20788" y="3665"/>
                <wp:lineTo x="20301" y="1309"/>
                <wp:lineTo x="7471" y="1309"/>
              </wp:wrapPolygon>
            </wp:wrapTight>
            <wp:docPr id="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  <w:u w:val="single"/>
        </w:rPr>
        <w:t>Câu 5: ( 1 điểm )</w:t>
      </w:r>
      <w:r w:rsidR="0050155F" w:rsidRPr="00992F57">
        <w:t xml:space="preserve">  Tìm x biết :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(x – 2) + x – 2 = 0                    b) 5x(x – 3) – x + 3 = 0</w:t>
      </w:r>
    </w:p>
    <w:p w:rsidR="0050155F" w:rsidRPr="00992F57" w:rsidRDefault="0050155F" w:rsidP="00DD0929">
      <w:pPr>
        <w:spacing w:line="360" w:lineRule="auto"/>
      </w:pPr>
      <w:r w:rsidRPr="00992F57">
        <w:rPr>
          <w:b/>
          <w:u w:val="single"/>
        </w:rPr>
        <w:t>Câu 6: ( 3 điểm)</w:t>
      </w:r>
      <w:r w:rsidRPr="00992F57">
        <w:t xml:space="preserve"> </w:t>
      </w:r>
    </w:p>
    <w:p w:rsidR="0050155F" w:rsidRPr="00992F57" w:rsidRDefault="00992F57" w:rsidP="00DD09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0155F" w:rsidRPr="0050116D" w:rsidRDefault="0050155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4" type="#_x0000_t202" style="position:absolute;left:0;text-align:left;margin-left:471.3pt;margin-top:6.2pt;width:36.55pt;height:24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CPbLaQIAAN8EAAAOAAAAZHJzL2Uyb0RvYy54bWysVE1PGzEQvVfqf7B8L5uEAGHFBqWgVJUi QIKKs+P1khVej2s72U1/fZ+9SUihp6o5ODOe8Xy8ebNX112j2UY5X5Mp+PBkwJkyksravBT8x9P8 y4QzH4QphSajCr5Vnl9PP3+6am2uRrQiXSrHEMT4vLUFX4Vg8yzzcqUa4U/IKgNjRa4RAap7yUon WkRvdDYaDM6zllxpHUnlPW5veyOfpvhVpWS4ryqvAtMFR20hnS6dy3hm0yuRvzhhV7XclSH+oYpG 1AZJD6FuRRBs7eoPoZpaOvJUhRNJTUZVVUuVekA3w8G7bh5XwqrUC8Dx9gCT/39h5d3mwbG6LPiY MyMajOhJdYF9pY6NIjqt9TmcHi3cQodrTDl16u2C5KuHS3bk0z/w8I5odJVr4j/6ZHiIAWwPoMcs Epfj8/FwcsaZhOl0cHE6TkPJ3h5b58M3RQ2LQsEdZpoKEJuFDzG9yPcuMZcnXZfzWuukbP2Ndmwj MH6wpqSWMy18wGXB5+kXm0SIP55pw9qCn5+eDfpWj0PGXIeYSy3k68cIiKdNzK8SBXd1Rph6ZKIU umWXgJ/sYV5SuQXKjnqWeivnNZItUO+DcKAl8MOqhXsclSZUSDuJsxW5X3+7j/5gC6yctaB5wf3P tXAKMHw34NHlcAzAWUjK+OxiBMUdW5bHFrNubghQDrHUViYx+ge9FytHzTM2chazwiSMRO6Ch714 E/rlw0ZLNZslJ2yCFWFhHq3ckyuC/NQ9C2d3Uw+gyx3tF0Lk74bf+0bEDc3Wgao6MSPi3KO6Yym2 KE17t/FxTY/15PX2XZr+BgAA//8DAFBLAwQUAAYACAAAACEATv0mFuEAAAAKAQAADwAAAGRycy9k b3ducmV2LnhtbEyPwW7CMBBE70j8g7WVegObFFJI4yBAqlpOVWmlqjcnXpIo8TqKTUj/vubUHlfz NPM23Y6mZQP2rrYkYTEXwJAKq2sqJXx+PM/WwJxXpFVrCSX8oINtNp2kKtH2Su84nHzJQgm5REmo vO8Szl1RoVFubjukkJ1tb5QPZ19y3atrKDctj4SIuVE1hYVKdXiosGhOFyNh93bMX13xcB50c8CX r33XbL5XUt7fjbsnYB5H/wfDTT+oQxaccnsh7VgrYbOM4oCGIFoCuwFisXoElkuIxRp4lvL/L2S/ AAAA//8DAFBLAQItABQABgAIAAAAIQC2gziS/gAAAOEBAAATAAAAAAAAAAAAAAAAAAAAAABbQ29u dGVudF9UeXBlc10ueG1sUEsBAi0AFAAGAAgAAAAhADj9If/WAAAAlAEAAAsAAAAAAAAAAAAAAAAA LwEAAF9yZWxzLy5yZWxzUEsBAi0AFAAGAAgAAAAhAHAI9stpAgAA3wQAAA4AAAAAAAAAAAAAAAAA LgIAAGRycy9lMm9Eb2MueG1sUEsBAi0AFAAGAAgAAAAhAE79JhbhAAAACgEAAA8AAAAAAAAAAAAA AAAAwwQAAGRycy9kb3ducmV2LnhtbFBLBQYAAAAABAAEAPMAAADRBQAAAAA= " fillcolor="window" strokeweight=".5pt">
                <v:path arrowok="t"/>
                <v:textbox>
                  <w:txbxContent>
                    <w:p w:rsidR="0050155F" w:rsidRPr="0050116D" w:rsidRDefault="0050155F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 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r w:rsidRPr="00992F57">
        <w:t xml:space="preserve">                                                                                                  </w:t>
      </w:r>
      <w:r w:rsidRPr="00992F57">
        <w:rPr>
          <w:vertAlign w:val="subscript"/>
        </w:rPr>
        <w:t xml:space="preserve"> </w:t>
      </w:r>
      <w:r w:rsidRPr="00992F57">
        <w:t xml:space="preserve">                        </w:t>
      </w:r>
    </w:p>
    <w:p w:rsidR="0050155F" w:rsidRPr="00992F57" w:rsidRDefault="0050155F" w:rsidP="00DD0929">
      <w:pPr>
        <w:jc w:val="center"/>
      </w:pPr>
      <w:r w:rsidRPr="00992F57">
        <w:t>HƯỚNG DẪN CHẤM</w:t>
      </w:r>
    </w:p>
    <w:p w:rsidR="0050155F" w:rsidRPr="00992F57" w:rsidRDefault="0050155F" w:rsidP="00DD0929">
      <w:pPr>
        <w:jc w:val="center"/>
        <w:rPr>
          <w:b/>
        </w:rPr>
      </w:pPr>
      <w:r w:rsidRPr="00992F57">
        <w:rPr>
          <w:b/>
        </w:rPr>
        <w:t>Môn: Toán lớp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7"/>
        <w:gridCol w:w="7940"/>
        <w:gridCol w:w="898"/>
      </w:tblGrid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Câu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Nội du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Điểm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S                        b) Đ                        c) S                        d) Đ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2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(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 – 6)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.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.x – x</w:t>
            </w:r>
            <w:r w:rsidRPr="00992F57">
              <w:rPr>
                <w:vertAlign w:val="superscript"/>
              </w:rPr>
              <w:t>2</w:t>
            </w:r>
            <w:r w:rsidRPr="00992F57">
              <w:t>.6</w:t>
            </w:r>
          </w:p>
          <w:p w:rsidR="0050155F" w:rsidRPr="00992F57" w:rsidRDefault="0050155F" w:rsidP="00BA527E">
            <w:pPr>
              <w:ind w:left="360"/>
              <w:rPr>
                <w:vertAlign w:val="superscript"/>
              </w:rPr>
            </w:pPr>
            <w:r w:rsidRPr="00992F57">
              <w:t xml:space="preserve">                              =    5x</w:t>
            </w:r>
            <w:r w:rsidRPr="00992F57">
              <w:rPr>
                <w:vertAlign w:val="superscript"/>
              </w:rPr>
              <w:t>5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6x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b) 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.( x – y ) = x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 – y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>2</w:t>
            </w:r>
            <w:r w:rsidRPr="00992F57">
              <w:t>)</w:t>
            </w:r>
          </w:p>
          <w:p w:rsidR="0050155F" w:rsidRPr="00992F57" w:rsidRDefault="0050155F" w:rsidP="00DD0929">
            <w:pPr>
              <w:rPr>
                <w:vertAlign w:val="superscript"/>
              </w:rPr>
            </w:pPr>
            <w:r w:rsidRPr="00992F57">
              <w:t xml:space="preserve">                                       =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2x</w:t>
            </w:r>
            <w:r w:rsidRPr="00992F57">
              <w:rPr>
                <w:vertAlign w:val="superscript"/>
              </w:rPr>
              <w:t>2</w:t>
            </w:r>
            <w:r w:rsidRPr="00992F57">
              <w:t>y + 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y + 2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y</w:t>
            </w:r>
            <w:r w:rsidRPr="00992F57">
              <w:rPr>
                <w:vertAlign w:val="superscript"/>
              </w:rPr>
              <w:t xml:space="preserve">3        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3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 ( y + 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</w:t>
            </w:r>
          </w:p>
          <w:p w:rsidR="0050155F" w:rsidRPr="00992F57" w:rsidRDefault="0050155F" w:rsidP="00DD0929">
            <w:r w:rsidRPr="00992F57">
              <w:t>b) 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6xy  = (3x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3xy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</w:t>
            </w:r>
          </w:p>
          <w:p w:rsidR="0050155F" w:rsidRPr="00992F57" w:rsidRDefault="0050155F" w:rsidP="00DD0929">
            <w:r w:rsidRPr="00992F57">
              <w:t xml:space="preserve">                            = (3x – y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c) 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4b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0ab = (5a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.5 2ab + (2b)</w:t>
            </w:r>
            <w:r w:rsidRPr="00992F57">
              <w:rPr>
                <w:vertAlign w:val="superscript"/>
              </w:rPr>
              <w:t>2</w:t>
            </w:r>
            <w:r w:rsidRPr="00992F57">
              <w:br/>
              <w:t xml:space="preserve">                                = (5a + 2b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d)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7" type="#_x0000_t75" style="width:11.7pt;height:33.75pt" o:ole="">
                  <v:imagedata r:id="rId60" o:title=""/>
                </v:shape>
                <o:OLEObject Type="Embed" ProgID="Equation.DSMT4" ShapeID="_x0000_i1057" DrawAspect="Content" ObjectID="_1665515648" r:id="rId65"/>
              </w:object>
            </w:r>
            <w:r w:rsidRPr="00992F57">
              <w:t xml:space="preserve">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8" type="#_x0000_t75" style="width:11.7pt;height:33.75pt" o:ole="">
                  <v:imagedata r:id="rId66" o:title=""/>
                </v:shape>
                <o:OLEObject Type="Embed" ProgID="Equation.DSMT4" ShapeID="_x0000_i1058" DrawAspect="Content" ObjectID="_1665515649" r:id="rId67"/>
              </w:object>
            </w:r>
            <w:r w:rsidRPr="00992F57">
              <w:t>x + (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9" type="#_x0000_t75" style="width:11.7pt;height:33.75pt" o:ole="">
                  <v:imagedata r:id="rId66" o:title=""/>
                </v:shape>
                <o:OLEObject Type="Embed" ProgID="Equation.DSMT4" ShapeID="_x0000_i1059" DrawAspect="Content" ObjectID="_1665515650" r:id="rId68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(x –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0" type="#_x0000_t75" style="width:11.7pt;height:33.75pt" o:ole="">
                  <v:imagedata r:id="rId66" o:title=""/>
                </v:shape>
                <o:OLEObject Type="Embed" ProgID="Equation.DSMT4" ShapeID="_x0000_i1060" DrawAspect="Content" ObjectID="_1665515651" r:id="rId69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4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14x</w:t>
            </w:r>
            <w:r w:rsidRPr="00992F57">
              <w:rPr>
                <w:vertAlign w:val="superscript"/>
              </w:rPr>
              <w:t>2</w:t>
            </w:r>
            <w:r w:rsidRPr="00992F57">
              <w:t>y  –  21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8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7xy( 2x – 3y + 4xy)</w:t>
            </w:r>
          </w:p>
          <w:p w:rsidR="0050155F" w:rsidRPr="00992F57" w:rsidRDefault="0050155F" w:rsidP="00DD0929">
            <w:r w:rsidRPr="00992F57">
              <w:t>b) 27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</w:t>
            </w:r>
            <w:r w:rsidRPr="00992F57">
              <w:rPr>
                <w:rFonts w:eastAsia="Calibri"/>
                <w:position w:val="-26"/>
              </w:rPr>
              <w:object w:dxaOrig="380" w:dyaOrig="680">
                <v:shape id="_x0000_i1061" type="#_x0000_t75" style="width:18.8pt;height:33.75pt" o:ole="">
                  <v:imagedata r:id="rId62" o:title=""/>
                </v:shape>
                <o:OLEObject Type="Embed" ProgID="Equation.DSMT4" ShapeID="_x0000_i1061" DrawAspect="Content" ObjectID="_1665515652" r:id="rId70"/>
              </w:object>
            </w:r>
            <w:r w:rsidRPr="00992F57">
              <w:t xml:space="preserve"> = (3x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(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2" type="#_x0000_t75" style="width:11.05pt;height:33.75pt" o:ole="">
                  <v:imagedata r:id="rId71" o:title=""/>
                </v:shape>
                <o:OLEObject Type="Embed" ProgID="Equation.DSMT4" ShapeID="_x0000_i1062" DrawAspect="Content" ObjectID="_1665515653" r:id="rId72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=( 3x – 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3" type="#_x0000_t75" style="width:11.05pt;height:33.75pt" o:ole="">
                  <v:imagedata r:id="rId71" o:title=""/>
                </v:shape>
                <o:OLEObject Type="Embed" ProgID="Equation.DSMT4" ShapeID="_x0000_i1063" DrawAspect="Content" ObjectID="_1665515654" r:id="rId73"/>
              </w:object>
            </w:r>
            <w:r w:rsidRPr="00992F57">
              <w:t>)(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4" type="#_x0000_t75" style="width:11.7pt;height:33.75pt" o:ole="">
                  <v:imagedata r:id="rId74" o:title=""/>
                </v:shape>
                <o:OLEObject Type="Embed" ProgID="Equation.DSMT4" ShapeID="_x0000_i1064" DrawAspect="Content" ObjectID="_1665515655" r:id="rId75"/>
              </w:object>
            </w:r>
          </w:p>
          <w:p w:rsidR="0050155F" w:rsidRPr="00992F57" w:rsidRDefault="0050155F" w:rsidP="00DD0929">
            <w:r w:rsidRPr="00992F57">
              <w:t>c) 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 – 5x + 5y = (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) – (5x +5y)</w:t>
            </w:r>
          </w:p>
          <w:p w:rsidR="0050155F" w:rsidRPr="00992F57" w:rsidRDefault="0050155F" w:rsidP="00DD0929">
            <w:r w:rsidRPr="00992F57">
              <w:t xml:space="preserve">                                   = 3x(x – y)   – 5(x – y)</w:t>
            </w:r>
          </w:p>
          <w:p w:rsidR="0050155F" w:rsidRPr="00992F57" w:rsidRDefault="0050155F" w:rsidP="00DD0929">
            <w:r w:rsidRPr="00992F57">
              <w:t xml:space="preserve">                                   = (x – y)(3x – 5)               </w:t>
            </w:r>
          </w:p>
          <w:p w:rsidR="0050155F" w:rsidRPr="00992F57" w:rsidRDefault="0050155F" w:rsidP="00DD0929">
            <w:r w:rsidRPr="00992F57">
              <w:t>d)  x</w:t>
            </w:r>
            <w:r w:rsidRPr="00992F57">
              <w:rPr>
                <w:vertAlign w:val="superscript"/>
              </w:rPr>
              <w:t>2</w:t>
            </w:r>
            <w:r w:rsidRPr="00992F57">
              <w:rPr>
                <w:vertAlign w:val="subscript"/>
              </w:rPr>
              <w:t xml:space="preserve"> </w:t>
            </w:r>
            <w:r w:rsidRPr="00992F57">
              <w:t>+ 7x + 12  = 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3x + 4x + 12</w:t>
            </w:r>
          </w:p>
          <w:p w:rsidR="0050155F" w:rsidRPr="00992F57" w:rsidRDefault="0050155F" w:rsidP="00DD0929">
            <w:r w:rsidRPr="00992F57">
              <w:t xml:space="preserve">                           = (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+ 3x) +(4x +12)</w:t>
            </w:r>
          </w:p>
          <w:p w:rsidR="0050155F" w:rsidRPr="00992F57" w:rsidRDefault="0050155F" w:rsidP="00DD0929">
            <w:r w:rsidRPr="00992F57">
              <w:t xml:space="preserve">                           = x(x + 3 )  + 4(x + 3)</w:t>
            </w:r>
          </w:p>
          <w:p w:rsidR="0050155F" w:rsidRPr="00992F57" w:rsidRDefault="0050155F" w:rsidP="00DD0929">
            <w:r w:rsidRPr="00992F57">
              <w:t xml:space="preserve">                           = (x + 3)( x + 4 )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5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 xml:space="preserve">a) x(x – 2) + x – 2 = 0  </w:t>
            </w:r>
          </w:p>
          <w:p w:rsidR="0050155F" w:rsidRPr="00992F57" w:rsidRDefault="0050155F" w:rsidP="00DD0929">
            <w:r w:rsidRPr="00992F57">
              <w:t xml:space="preserve">    x(x – 2) +(x – 2)</w:t>
            </w:r>
          </w:p>
          <w:p w:rsidR="0050155F" w:rsidRPr="00992F57" w:rsidRDefault="0050155F" w:rsidP="00DD0929">
            <w:r w:rsidRPr="00992F57">
              <w:t xml:space="preserve">    (x – 2)(x + 1) = 0</w:t>
            </w:r>
          </w:p>
          <w:p w:rsidR="0050155F" w:rsidRPr="00992F57" w:rsidRDefault="0050155F" w:rsidP="00DD0929">
            <w:r w:rsidRPr="00992F57">
              <w:t>Vậy x – 2 = 0 hoặc x + 1 = 0 hay x = 2 hoặc x =  -1</w:t>
            </w:r>
          </w:p>
          <w:p w:rsidR="0050155F" w:rsidRPr="00992F57" w:rsidRDefault="0050155F" w:rsidP="00DD0929">
            <w:r w:rsidRPr="00992F57">
              <w:t>b) 5x(x – 3) – x + 3 = 0</w:t>
            </w:r>
          </w:p>
          <w:p w:rsidR="0050155F" w:rsidRPr="00992F57" w:rsidRDefault="0050155F" w:rsidP="00DD0929">
            <w:r w:rsidRPr="00992F57">
              <w:t xml:space="preserve"> 5x(x – 3) – ( x – 3) = 0</w:t>
            </w:r>
          </w:p>
          <w:p w:rsidR="0050155F" w:rsidRPr="00992F57" w:rsidRDefault="0050155F" w:rsidP="00DD0929">
            <w:r w:rsidRPr="00992F57">
              <w:t xml:space="preserve"> ( x – 3)(5x – 1)  = 0</w:t>
            </w:r>
          </w:p>
          <w:p w:rsidR="0050155F" w:rsidRPr="00992F57" w:rsidRDefault="0050155F" w:rsidP="00DD0929">
            <w:r w:rsidRPr="00992F57">
              <w:t>Vậy x – 3 = 0 hoặc 5x – 1 = 0 hay x = 3 hoặc x = 1/5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6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lastRenderedPageBreak/>
              <w:t xml:space="preserve">Viết đúng GT, KL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5" type="#_x0000_t75" style="width:11.7pt;height:12.95pt" o:ole="">
                  <v:imagedata r:id="rId76" o:title=""/>
                </v:shape>
                <o:OLEObject Type="Embed" ProgID="Equation.DSMT4" ShapeID="_x0000_i1065" DrawAspect="Content" ObjectID="_1665515656" r:id="rId77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6" type="#_x0000_t75" style="width:11.7pt;height:12.95pt" o:ole="">
                  <v:imagedata r:id="rId76" o:title=""/>
                </v:shape>
                <o:OLEObject Type="Embed" ProgID="Equation.DSMT4" ShapeID="_x0000_i1066" DrawAspect="Content" ObjectID="_1665515657" r:id="rId78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7" type="#_x0000_t75" style="width:12.95pt;height:14.25pt" o:ole="">
                  <v:imagedata r:id="rId79" o:title=""/>
                </v:shape>
                <o:OLEObject Type="Embed" ProgID="Equation.DSMT4" ShapeID="_x0000_i1067" DrawAspect="Content" ObjectID="_1665515658" r:id="rId80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8" type="#_x0000_t75" style="width:12.95pt;height:14.25pt" o:ole="">
                  <v:imagedata r:id="rId79" o:title=""/>
                </v:shape>
                <o:OLEObject Type="Embed" ProgID="Equation.DSMT4" ShapeID="_x0000_i1068" DrawAspect="Content" ObjectID="_1665515659" r:id="rId81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69" type="#_x0000_t75" style="width:1in;height:20.1pt" o:ole="">
                  <v:imagedata r:id="rId82" o:title=""/>
                </v:shape>
                <o:OLEObject Type="Embed" ProgID="Equation.DSMT4" ShapeID="_x0000_i1069" DrawAspect="Content" ObjectID="_1665515660" r:id="rId83"/>
              </w:object>
            </w:r>
          </w:p>
          <w:p w:rsidR="0050155F" w:rsidRPr="00992F57" w:rsidRDefault="0050155F" w:rsidP="00DD0929">
            <w:r w:rsidRPr="00992F57">
              <w:lastRenderedPageBreak/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70" type="#_x0000_t75" style="width:76.55pt;height:20.1pt" o:ole="">
                  <v:imagedata r:id="rId84" o:title=""/>
                </v:shape>
                <o:OLEObject Type="Embed" ProgID="Equation.DSMT4" ShapeID="_x0000_i1070" DrawAspect="Content" ObjectID="_1665515661" r:id="rId85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1" type="#_x0000_t75" style="width:12.95pt;height:14.25pt" o:ole="">
                  <v:imagedata r:id="rId79" o:title=""/>
                </v:shape>
                <o:OLEObject Type="Embed" ProgID="Equation.DSMT4" ShapeID="_x0000_i1071" DrawAspect="Content" ObjectID="_1665515662" r:id="rId86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2" type="#_x0000_t75" style="width:12.95pt;height:14.25pt" o:ole="">
                  <v:imagedata r:id="rId79" o:title=""/>
                </v:shape>
                <o:OLEObject Type="Embed" ProgID="Equation.DSMT4" ShapeID="_x0000_i1072" DrawAspect="Content" ObjectID="_1665515663" r:id="rId87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  Xét hình bình hành AHCK, trung điểm O của đường chéo HK cũng là trung điểm của đường chéo AC ( tính chất đường chéo hình bình hành). Do đó ba điểm A, O , C thẳng hà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lastRenderedPageBreak/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</w:tbl>
    <w:p w:rsidR="0050155F" w:rsidRPr="00992F57" w:rsidRDefault="0050155F" w:rsidP="00DD0929">
      <w:pPr>
        <w:jc w:val="center"/>
        <w:rPr>
          <w:sz w:val="14"/>
          <w:szCs w:val="16"/>
        </w:rPr>
      </w:pPr>
    </w:p>
    <w:p w:rsidR="0050155F" w:rsidRPr="00992F57" w:rsidRDefault="0050155F" w:rsidP="00DD0929">
      <w:pPr>
        <w:pStyle w:val="ListParagraph1"/>
        <w:spacing w:line="240" w:lineRule="auto"/>
        <w:ind w:left="0"/>
        <w:rPr>
          <w:rFonts w:ascii="Times New Roman" w:hAnsi="Times New Roman"/>
          <w:sz w:val="28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3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DD0929">
      <w:pPr>
        <w:tabs>
          <w:tab w:val="left" w:leader="dot" w:pos="10403"/>
        </w:tabs>
        <w:rPr>
          <w:b/>
          <w:u w:val="single"/>
        </w:rPr>
      </w:pPr>
    </w:p>
    <w:p w:rsidR="0050155F" w:rsidRPr="00992F57" w:rsidRDefault="0050155F" w:rsidP="00DD0929">
      <w:pPr>
        <w:tabs>
          <w:tab w:val="left" w:leader="dot" w:pos="10403"/>
        </w:tabs>
        <w:rPr>
          <w:b/>
        </w:rPr>
      </w:pPr>
      <w:r w:rsidRPr="00992F57">
        <w:rPr>
          <w:b/>
          <w:u w:val="single"/>
        </w:rPr>
        <w:t xml:space="preserve"> Bài 1</w:t>
      </w:r>
      <w:r w:rsidRPr="00992F57">
        <w:rPr>
          <w:b/>
        </w:rPr>
        <w:t>. Nhân đa thức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</w:t>
      </w:r>
      <w:r w:rsidRPr="00992F57">
        <w:rPr>
          <w:lang w:eastAsia="vi-VN"/>
        </w:rPr>
        <w:t xml:space="preserve">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pStyle w:val="ListParagraph"/>
        <w:tabs>
          <w:tab w:val="left" w:leader="dot" w:pos="10403"/>
        </w:tabs>
        <w:spacing w:after="0"/>
        <w:ind w:left="0"/>
        <w:rPr>
          <w:szCs w:val="28"/>
        </w:rPr>
      </w:pPr>
      <w:r w:rsidRPr="00992F57">
        <w:t xml:space="preserve">   </w:t>
      </w:r>
      <w:r w:rsidRPr="00992F57">
        <w:rPr>
          <w:szCs w:val="28"/>
        </w:rPr>
        <w:t>2.</w:t>
      </w:r>
      <w:r w:rsidRPr="00992F57">
        <w:t xml:space="preserve"> </w:t>
      </w:r>
      <w:r w:rsidRPr="00992F57">
        <w:rPr>
          <w:szCs w:val="28"/>
          <w:lang w:val="fr-FR"/>
        </w:rPr>
        <w:t xml:space="preserve">Tìm x, biết:            </w:t>
      </w:r>
      <w:r w:rsidRPr="00992F57">
        <w:rPr>
          <w:szCs w:val="28"/>
        </w:rPr>
        <w:t xml:space="preserve"> 3(2-x)+x-2 =0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fr-FR"/>
        </w:rPr>
        <w:t xml:space="preserve">  3.Chứng minh biểu thức sau không phụ thuộc vào giá trị của biến.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nl-NL"/>
        </w:rPr>
        <w:t xml:space="preserve">                                     x-5)(2x + 3) - 2x(x- 3) + x + 7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b/>
          <w:u w:val="single"/>
          <w:lang w:val="fr-FR"/>
        </w:rPr>
        <w:t>Bài 2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>Các hằng đẳng thức đáng nhớ.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1) Viết đa thức sau dưới dạng bình phương của một tổng hoặc một hiệu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a.   y</w:t>
      </w:r>
      <w:r w:rsidRPr="00992F57">
        <w:rPr>
          <w:vertAlign w:val="superscript"/>
        </w:rPr>
        <w:t>2</w:t>
      </w:r>
      <w:r w:rsidRPr="00992F57">
        <w:t xml:space="preserve"> + 2y + 1                             b.  25a</w:t>
      </w:r>
      <w:r w:rsidRPr="00992F57">
        <w:rPr>
          <w:vertAlign w:val="superscript"/>
        </w:rPr>
        <w:t>2</w:t>
      </w:r>
      <w:r w:rsidRPr="00992F57">
        <w:t xml:space="preserve">  + 9b</w:t>
      </w:r>
      <w:r w:rsidRPr="00992F57">
        <w:rPr>
          <w:vertAlign w:val="superscript"/>
        </w:rPr>
        <w:t xml:space="preserve">2  </w:t>
      </w:r>
      <w:r w:rsidRPr="00992F57">
        <w:t xml:space="preserve">- 30ab         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2) Tim giá trị nhỏ nhất của biểu thức :     x</w:t>
      </w:r>
      <w:r w:rsidRPr="00992F57">
        <w:rPr>
          <w:vertAlign w:val="superscript"/>
        </w:rPr>
        <w:t>2</w:t>
      </w:r>
      <w:r w:rsidRPr="00992F57">
        <w:t xml:space="preserve"> –x</w:t>
      </w:r>
      <w:r w:rsidRPr="00992F57">
        <w:rPr>
          <w:vertAlign w:val="superscript"/>
        </w:rPr>
        <w:t xml:space="preserve"> </w:t>
      </w:r>
      <w:r w:rsidRPr="00992F57">
        <w:t xml:space="preserve">+2    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u w:val="single"/>
          <w:lang w:val="fr-FR"/>
        </w:rPr>
        <w:t xml:space="preserve"> </w:t>
      </w:r>
      <w:r w:rsidRPr="00992F57">
        <w:rPr>
          <w:b/>
          <w:u w:val="single"/>
          <w:lang w:val="fr-FR"/>
        </w:rPr>
        <w:t>Bài 3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 xml:space="preserve">Phân tích đa thức thành nhân tử </w:t>
      </w:r>
    </w:p>
    <w:p w:rsidR="0050155F" w:rsidRPr="00992F57" w:rsidRDefault="0050155F" w:rsidP="00DD0929">
      <w:pPr>
        <w:ind w:right="-347"/>
        <w:jc w:val="both"/>
        <w:rPr>
          <w:iCs/>
        </w:rPr>
      </w:pPr>
      <w:r w:rsidRPr="00992F57">
        <w:rPr>
          <w:lang w:val="fr-FR"/>
        </w:rPr>
        <w:t xml:space="preserve">a) </w:t>
      </w:r>
      <w:r w:rsidRPr="00992F57">
        <w:rPr>
          <w:iCs/>
        </w:rPr>
        <w:t>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6xy </w:t>
      </w:r>
      <w:r w:rsidRPr="00992F57">
        <w:rPr>
          <w:lang w:val="fr-FR"/>
        </w:rPr>
        <w:t xml:space="preserve">                                   </w:t>
      </w:r>
      <w:r w:rsidRPr="00992F57">
        <w:t xml:space="preserve">b ) </w:t>
      </w:r>
      <w:r w:rsidRPr="00992F57">
        <w:rPr>
          <w:iCs/>
        </w:rPr>
        <w:t xml:space="preserve">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 </w:t>
      </w:r>
      <w:r w:rsidRPr="00992F57">
        <w:t xml:space="preserve"> </w:t>
      </w:r>
    </w:p>
    <w:p w:rsidR="0050155F" w:rsidRPr="00992F57" w:rsidRDefault="0050155F" w:rsidP="00DD0929">
      <w:pPr>
        <w:rPr>
          <w:b/>
        </w:rPr>
      </w:pPr>
      <w:r w:rsidRPr="00992F57">
        <w:rPr>
          <w:b/>
          <w:u w:val="single"/>
        </w:rPr>
        <w:t>Bài 4</w:t>
      </w:r>
      <w:r w:rsidRPr="00992F57">
        <w:rPr>
          <w:b/>
        </w:rPr>
        <w:t>:</w:t>
      </w:r>
      <w:r w:rsidRPr="00992F57">
        <w:t xml:space="preserve"> </w:t>
      </w:r>
      <w:r w:rsidRPr="00992F57">
        <w:rPr>
          <w:b/>
        </w:rPr>
        <w:t>Chia đa thức .</w:t>
      </w:r>
    </w:p>
    <w:p w:rsidR="0050155F" w:rsidRPr="00992F57" w:rsidRDefault="0050155F" w:rsidP="00DD0929">
      <w:r w:rsidRPr="00992F57">
        <w:t xml:space="preserve">       Làm tính chia:   </w:t>
      </w:r>
    </w:p>
    <w:p w:rsidR="0050155F" w:rsidRPr="00992F57" w:rsidRDefault="0050155F" w:rsidP="00DD0929">
      <w:r w:rsidRPr="00992F57">
        <w:t>a) (x</w:t>
      </w:r>
      <w:r w:rsidRPr="00992F57">
        <w:rPr>
          <w:vertAlign w:val="superscript"/>
        </w:rPr>
        <w:t>3</w:t>
      </w:r>
      <w:r w:rsidRPr="00992F57">
        <w:t xml:space="preserve"> – x</w:t>
      </w:r>
      <w:r w:rsidRPr="00992F57">
        <w:rPr>
          <w:vertAlign w:val="superscript"/>
        </w:rPr>
        <w:t>2</w:t>
      </w:r>
      <w:r w:rsidRPr="00992F57">
        <w:t xml:space="preserve"> +  x - 1) : (x– 1)</w:t>
      </w:r>
    </w:p>
    <w:p w:rsidR="0050155F" w:rsidRPr="00992F57" w:rsidRDefault="0050155F" w:rsidP="00DD0929">
      <w:pPr>
        <w:tabs>
          <w:tab w:val="num" w:pos="720"/>
        </w:tabs>
        <w:jc w:val="both"/>
        <w:rPr>
          <w:lang w:val="nl-NL"/>
        </w:rPr>
      </w:pPr>
      <w:r w:rsidRPr="00992F57">
        <w:rPr>
          <w:lang w:val="nl-NL"/>
        </w:rPr>
        <w:t>b ) (x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- y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+ 6x+9):(x+y + 3)</w:t>
      </w:r>
    </w:p>
    <w:p w:rsidR="0050155F" w:rsidRPr="00992F57" w:rsidRDefault="0050155F" w:rsidP="00DD0929">
      <w:pPr>
        <w:jc w:val="both"/>
        <w:rPr>
          <w:b/>
        </w:rPr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Tứ giác   </w:t>
      </w:r>
    </w:p>
    <w:p w:rsidR="0050155F" w:rsidRPr="00992F57" w:rsidRDefault="00992F57" w:rsidP="00DD0929">
      <w:pPr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78740</wp:posOffset>
            </wp:positionV>
            <wp:extent cx="2531745" cy="1569720"/>
            <wp:effectExtent l="0" t="0" r="0" b="0"/>
            <wp:wrapTight wrapText="bothSides">
              <wp:wrapPolygon edited="0">
                <wp:start x="7476" y="1311"/>
                <wp:lineTo x="488" y="17039"/>
                <wp:lineTo x="813" y="19398"/>
                <wp:lineTo x="14628" y="19398"/>
                <wp:lineTo x="14465" y="18612"/>
                <wp:lineTo x="19991" y="6291"/>
                <wp:lineTo x="20804" y="3670"/>
                <wp:lineTo x="20316" y="1311"/>
                <wp:lineTo x="7476" y="1311"/>
              </wp:wrapPolygon>
            </wp:wrapTight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</w:rPr>
        <w:t xml:space="preserve"> 1.  </w:t>
      </w:r>
      <w:r w:rsidR="0050155F" w:rsidRPr="00992F57">
        <w:t xml:space="preserve">Cho tứ giác MNPQ có: </w:t>
      </w:r>
      <w:r w:rsidR="0050155F" w:rsidRPr="00992F57">
        <w:rPr>
          <w:position w:val="-10"/>
          <w:lang w:val="nl-NL"/>
        </w:rPr>
        <w:object w:dxaOrig="2840" w:dyaOrig="400">
          <v:shape id="_x0000_i1073" type="#_x0000_t75" style="width:147.9pt;height:21.4pt" o:ole="">
            <v:imagedata r:id="rId88" o:title=""/>
          </v:shape>
          <o:OLEObject Type="Embed" ProgID="Equation.DSMT4" ShapeID="_x0000_i1073" DrawAspect="Content" ObjectID="_1665515664" r:id="rId89"/>
        </w:object>
      </w:r>
      <w:r w:rsidR="0050155F" w:rsidRPr="00992F57">
        <w:rPr>
          <w:lang w:val="nl-NL"/>
        </w:rPr>
        <w:t>. Tính số đo góc Q?</w:t>
      </w:r>
      <w:r w:rsidR="0050155F" w:rsidRPr="00992F57">
        <w:rPr>
          <w:b/>
        </w:rPr>
        <w:t xml:space="preserve">                                                           </w:t>
      </w:r>
    </w:p>
    <w:p w:rsidR="0050155F" w:rsidRPr="00992F57" w:rsidRDefault="0050155F" w:rsidP="00DD0929">
      <w:pPr>
        <w:ind w:firstLine="720"/>
      </w:pPr>
    </w:p>
    <w:p w:rsidR="0050155F" w:rsidRPr="00992F57" w:rsidRDefault="00992F57" w:rsidP="00DD0929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55F" w:rsidRPr="0050116D" w:rsidRDefault="0050155F" w:rsidP="00DD09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71.3pt;margin-top:6.2pt;width:36.55pt;height:24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vAiCKwIAAFYEAAAOAAAAZHJzL2Uyb0RvYy54bWysVNuO2yAQfa/Uf0C8N3aum7XirLbZpqq0 vUi7/QCMcYwKDAUSO/36DjhJo237UtUPiIHhcOacwau7XityEM5LMCUdj3JKhOFQS7Mr6dfn7Zsl JT4wUzMFRpT0KDy9W79+tepsISbQgqqFIwhifNHZkrYh2CLLPG+FZn4EVhjcbMBpFjB0u6x2rEN0 rbJJni+yDlxtHXDhPa4+DJt0nfCbRvDwuWm8CESVFLmFNLo0VnHM1itW7ByzreQnGuwfWGgmDV56 gXpggZG9k79BackdeGjCiIPOoGkkF6kGrGacv6jmqWVWpFpQHG8vMvn/B8s/Hb44IuuSTikxTKNF z6IP5C30ZBLV6awvMOnJYlrocRldTpV6+wj8mycGNi0zO3HvHHStYDWyG8eT2dXRAcdHkKr7CDVe w/YBElDfOB2lQzEIoqNLx4szkQrHxdliNl7OKeG4Nc1vprPkXMaK82HrfHgvQJM4KalD4xM4Ozz6 EMmw4pwS7/KgZL2VSqXA7aqNcuTAsEm26Uv8X6QpQ7qSLqbzfKj/rxB5+v4EoWXAbldSl3R5SWJF VO2dqVMvBibVMEfKypxkjMoNGoa+6pNft2d3KqiPqKuDobnxMeKkBfeDkg4bu6T++545QYn6YNCb 2/EM1SMhBbP5zQQDd71TXe8wwxGqpIGSYboJw+vZWyd3Ld40dIOBe/SzkUnraPzA6kQfmzdZcHpo 8XVcxynr1+9g/RMAAP//AwBQSwMEFAAGAAgAAAAhADjAMMLeAAAACgEAAA8AAABkcnMvZG93bnJl di54bWxMj8FOwzAQRO9I/IO1lbhRu2lJS4hTARIS4kbJpTc33iZR7XVku034e9wTPa7maeZtuZ2s YRf0oXckYTEXwJAap3tqJdQ/H48bYCEq0so4Qgm/GGBb3d+VqtBupG+87GLLUgmFQknoYhwKzkPT oVVh7gaklB2dtyqm07dcezWmcmt4JkTOreopLXRqwPcOm9PubCV85m9xj7X+0sts6caaN/5ogpQP s+n1BVjEKf7DcNVP6lAlp4M7kw7MSHheZXlCU5CtgF0BsXhaAztIyMUGeFXy2xeqPwAAAP//AwBQ SwECLQAUAAYACAAAACEAtoM4kv4AAADhAQAAEwAAAAAAAAAAAAAAAAAAAAAAW0NvbnRlbnRfVHlw ZXNdLnhtbFBLAQItABQABgAIAAAAIQA4/SH/1gAAAJQBAAALAAAAAAAAAAAAAAAAAC8BAABfcmVs cy8ucmVsc1BLAQItABQABgAIAAAAIQDfvAiCKwIAAFYEAAAOAAAAAAAAAAAAAAAAAC4CAABkcnMv ZTJvRG9jLnhtbFBLAQItABQABgAIAAAAIQA4wDDC3gAAAAoBAAAPAAAAAAAAAAAAAAAAAIUEAABk cnMvZG93bnJldi54bWxQSwUGAAAAAAQABADzAAAAkAUAAAAA " strokeweight=".5pt">
                <v:textbox>
                  <w:txbxContent>
                    <w:p w:rsidR="0050155F" w:rsidRPr="0050116D" w:rsidRDefault="0050155F" w:rsidP="00DD0929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2. 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</w:pP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98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5"/>
        <w:gridCol w:w="462"/>
        <w:gridCol w:w="81"/>
        <w:gridCol w:w="7112"/>
        <w:gridCol w:w="937"/>
      </w:tblGrid>
      <w:tr w:rsidR="0050155F" w:rsidRPr="00992F57">
        <w:tc>
          <w:tcPr>
            <w:tcW w:w="1275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>
        <w:trPr>
          <w:trHeight w:val="440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2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  <w:lang w:eastAsia="vi-VN"/>
              </w:rPr>
              <w:t xml:space="preserve">b)  </w:t>
            </w:r>
            <w:r w:rsidRPr="00992F57">
              <w:rPr>
                <w:szCs w:val="28"/>
              </w:rPr>
              <w:t>3(2-x)+x-2 =0   → 6-3x+x-2=0 → 2x=4 → x=2</w:t>
            </w:r>
          </w:p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</w:rPr>
              <w:t>vậy x=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c)  (x-5)(2x + 3) - 2x(x- 3) + x + 7</w:t>
            </w:r>
          </w:p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3x - 10x - 15 -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 + x + 7  =  -8</w:t>
            </w:r>
          </w:p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 xml:space="preserve">Vậy đa thức sau không phụ thuộc vào biến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>
        <w:trPr>
          <w:trHeight w:val="734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2,0 điểm)</w:t>
            </w: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1</w:t>
            </w:r>
          </w:p>
        </w:tc>
        <w:tc>
          <w:tcPr>
            <w:tcW w:w="7112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</w:pPr>
            <w:r w:rsidRPr="00992F57">
              <w:rPr>
                <w:lang w:eastAsia="vi-VN"/>
              </w:rPr>
              <w:t xml:space="preserve">a) </w:t>
            </w:r>
            <w:r w:rsidRPr="00992F57">
              <w:t xml:space="preserve">  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(y+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 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vertAlign w:val="superscript"/>
              </w:rPr>
            </w:pPr>
            <w:r w:rsidRPr="00992F57">
              <w:rPr>
                <w:lang w:eastAsia="vi-VN"/>
              </w:rPr>
              <w:t xml:space="preserve">b) </w:t>
            </w:r>
            <w:r w:rsidRPr="00992F57">
              <w:t>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+ 9b</w:t>
            </w:r>
            <w:r w:rsidRPr="00992F57">
              <w:rPr>
                <w:vertAlign w:val="superscript"/>
              </w:rPr>
              <w:t xml:space="preserve">2  </w:t>
            </w:r>
            <w:r w:rsidRPr="00992F57">
              <w:t>- 30ab  =(5a)</w:t>
            </w:r>
            <w:r w:rsidRPr="00992F57">
              <w:rPr>
                <w:vertAlign w:val="superscript"/>
              </w:rPr>
              <w:t>2</w:t>
            </w:r>
            <w:r w:rsidRPr="00992F57">
              <w:t>-2.5a.3b+(3b)</w:t>
            </w:r>
            <w:r w:rsidRPr="00992F57">
              <w:rPr>
                <w:vertAlign w:val="superscript"/>
              </w:rPr>
              <w:t xml:space="preserve">2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sz w:val="26"/>
                <w:szCs w:val="26"/>
              </w:rPr>
            </w:pPr>
            <w:r w:rsidRPr="00992F57">
              <w:t>= ( 5a-3b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</w:tc>
      </w:tr>
      <w:tr w:rsidR="0050155F" w:rsidRPr="00992F57">
        <w:trPr>
          <w:trHeight w:val="185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2</w:t>
            </w:r>
          </w:p>
        </w:tc>
        <w:tc>
          <w:tcPr>
            <w:tcW w:w="7112" w:type="dxa"/>
            <w:shd w:val="clear" w:color="auto" w:fill="auto"/>
            <w:vAlign w:val="bottom"/>
          </w:tcPr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 xml:space="preserve">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x+2=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2.x.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4" type="#_x0000_t75" style="width:12.3pt;height:31.15pt" o:ole="">
                  <v:imagedata r:id="rId90" o:title=""/>
                </v:shape>
                <o:OLEObject Type="Embed" ProgID="Equation.3" ShapeID="_x0000_i1074" DrawAspect="Content" ObjectID="_1665515665" r:id="rId91"/>
              </w:object>
            </w:r>
            <w:r w:rsidRPr="00992F57">
              <w:rPr>
                <w:lang w:eastAsia="vi-VN"/>
              </w:rPr>
              <w:t xml:space="preserve">+( 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5" type="#_x0000_t75" style="width:12.3pt;height:31.15pt" o:ole="">
                  <v:imagedata r:id="rId92" o:title=""/>
                </v:shape>
                <o:OLEObject Type="Embed" ProgID="Equation.3" ShapeID="_x0000_i1075" DrawAspect="Content" ObjectID="_1665515666" r:id="rId93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6" type="#_x0000_t75" style="width:7.8pt;height:14.9pt" o:ole="">
                  <v:imagedata r:id="rId94" o:title=""/>
                </v:shape>
                <o:OLEObject Type="Embed" ProgID="Equation.3" ShapeID="_x0000_i1076" DrawAspect="Content" ObjectID="_1665515667" r:id="rId95"/>
              </w:object>
            </w:r>
            <w:r w:rsidRPr="00992F57">
              <w:rPr>
                <w:lang w:eastAsia="vi-VN"/>
              </w:rPr>
              <w:t>+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7" type="#_x0000_t75" style="width:12.3pt;height:31.15pt" o:ole="">
                  <v:imagedata r:id="rId96" o:title=""/>
                </v:shape>
                <o:OLEObject Type="Embed" ProgID="Equation.3" ShapeID="_x0000_i1077" DrawAspect="Content" ObjectID="_1665515668" r:id="rId97"/>
              </w:object>
            </w: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8" type="#_x0000_t75" style="width:12.3pt;height:31.15pt" o:ole="">
                  <v:imagedata r:id="rId90" o:title=""/>
                </v:shape>
                <o:OLEObject Type="Embed" ProgID="Equation.3" ShapeID="_x0000_i1078" DrawAspect="Content" ObjectID="_1665515669" r:id="rId98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9" type="#_x0000_t75" style="width:7.8pt;height:14.9pt" o:ole="">
                  <v:imagedata r:id="rId99" o:title=""/>
                </v:shape>
                <o:OLEObject Type="Embed" ProgID="Equation.3" ShapeID="_x0000_i1079" DrawAspect="Content" ObjectID="_1665515670" r:id="rId100"/>
              </w:object>
            </w:r>
            <w:r w:rsidRPr="00992F57">
              <w:rPr>
                <w:lang w:eastAsia="vi-VN"/>
              </w:rPr>
              <w:t>+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0" type="#_x0000_t75" style="width:12.3pt;height:31.15pt" o:ole="">
                  <v:imagedata r:id="rId101" o:title=""/>
                </v:shape>
                <o:OLEObject Type="Embed" ProgID="Equation.3" ShapeID="_x0000_i1080" DrawAspect="Content" ObjectID="_1665515671" r:id="rId102"/>
              </w:objec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1" type="#_x0000_t75" style="width:9.75pt;height:12.3pt" o:ole="">
                  <v:imagedata r:id="rId103" o:title=""/>
                </v:shape>
                <o:OLEObject Type="Embed" ProgID="Equation.3" ShapeID="_x0000_i1081" DrawAspect="Content" ObjectID="_1665515672" r:id="rId104"/>
              </w:object>
            </w:r>
            <w:r w:rsidRPr="00992F57">
              <w:rPr>
                <w:lang w:eastAsia="vi-VN"/>
              </w:rPr>
              <w:t>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2" type="#_x0000_t75" style="width:12.3pt;height:31.15pt" o:ole="">
                  <v:imagedata r:id="rId101" o:title=""/>
                </v:shape>
                <o:OLEObject Type="Embed" ProgID="Equation.3" ShapeID="_x0000_i1082" DrawAspect="Content" ObjectID="_1665515673" r:id="rId105"/>
              </w:object>
            </w:r>
            <w:r w:rsidRPr="00992F57">
              <w:rPr>
                <w:lang w:eastAsia="vi-VN"/>
              </w:rPr>
              <w:t xml:space="preserve">  vì 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3" type="#_x0000_t75" style="width:12.3pt;height:31.15pt" o:ole="">
                  <v:imagedata r:id="rId90" o:title=""/>
                </v:shape>
                <o:OLEObject Type="Embed" ProgID="Equation.3" ShapeID="_x0000_i1083" DrawAspect="Content" ObjectID="_1665515674" r:id="rId106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84" type="#_x0000_t75" style="width:7.8pt;height:14.9pt" o:ole="">
                  <v:imagedata r:id="rId107" o:title=""/>
                </v:shape>
                <o:OLEObject Type="Embed" ProgID="Equation.3" ShapeID="_x0000_i1084" DrawAspect="Content" ObjectID="_1665515675" r:id="rId108"/>
              </w:objec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5" type="#_x0000_t75" style="width:9.75pt;height:12.3pt" o:ole="">
                  <v:imagedata r:id="rId109" o:title=""/>
                </v:shape>
                <o:OLEObject Type="Embed" ProgID="Equation.3" ShapeID="_x0000_i1085" DrawAspect="Content" ObjectID="_1665515676" r:id="rId110"/>
              </w:object>
            </w:r>
            <w:r w:rsidRPr="00992F57">
              <w:rPr>
                <w:lang w:eastAsia="vi-VN"/>
              </w:rPr>
              <w:t xml:space="preserve">0  với </w:t>
            </w:r>
            <w:r w:rsidRPr="00992F57">
              <w:rPr>
                <w:position w:val="-6"/>
                <w:lang w:eastAsia="vi-VN"/>
              </w:rPr>
              <w:object w:dxaOrig="740" w:dyaOrig="279">
                <v:shape id="_x0000_i1086" type="#_x0000_t75" style="width:36.95pt;height:14.25pt" o:ole="">
                  <v:imagedata r:id="rId111" o:title=""/>
                </v:shape>
                <o:OLEObject Type="Embed" ProgID="Equation.3" ShapeID="_x0000_i1086" DrawAspect="Content" ObjectID="_1665515677" r:id="rId112"/>
              </w:object>
            </w:r>
          </w:p>
          <w:p w:rsidR="0050155F" w:rsidRPr="00992F57" w:rsidRDefault="0050155F" w:rsidP="00DD0929">
            <w:pPr>
              <w:rPr>
                <w:vertAlign w:val="superscript"/>
                <w:lang w:eastAsia="vi-VN"/>
              </w:rPr>
            </w:pPr>
            <w:r w:rsidRPr="00992F57">
              <w:rPr>
                <w:lang w:eastAsia="vi-VN"/>
              </w:rPr>
              <w:t>Vậy giá trị nhỏ nhất của biểu thức là 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7" type="#_x0000_t75" style="width:12.3pt;height:31.15pt" o:ole="">
                  <v:imagedata r:id="rId101" o:title=""/>
                </v:shape>
                <o:OLEObject Type="Embed" ProgID="Equation.3" ShapeID="_x0000_i1087" DrawAspect="Content" ObjectID="_1665515678" r:id="rId113"/>
              </w:object>
            </w:r>
            <w:r w:rsidRPr="00992F57">
              <w:rPr>
                <w:lang w:eastAsia="vi-VN"/>
              </w:rPr>
              <w:t xml:space="preserve">  khi x =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8" type="#_x0000_t75" style="width:12.3pt;height:31.15pt" o:ole="">
                  <v:imagedata r:id="rId90" o:title=""/>
                </v:shape>
                <o:OLEObject Type="Embed" ProgID="Equation.3" ShapeID="_x0000_i1088" DrawAspect="Content" ObjectID="_1665515679" r:id="rId114"/>
              </w:objec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lang w:val="pt-BR"/>
              </w:rPr>
            </w:pPr>
            <w:r w:rsidRPr="00992F57">
              <w:rPr>
                <w:lang w:val="pt-BR"/>
              </w:rPr>
              <w:t>0.25đ</w:t>
            </w:r>
          </w:p>
          <w:p w:rsidR="0050155F" w:rsidRPr="00992F57" w:rsidRDefault="0050155F" w:rsidP="00DD0929"/>
          <w:p w:rsidR="0050155F" w:rsidRPr="00992F57" w:rsidRDefault="0050155F" w:rsidP="00DD0929"/>
          <w:p w:rsidR="0050155F" w:rsidRPr="00992F57" w:rsidRDefault="0050155F" w:rsidP="00DD0929">
            <w:r w:rsidRPr="00992F57">
              <w:t>0,25đ</w:t>
            </w:r>
          </w:p>
          <w:p w:rsidR="0050155F" w:rsidRPr="00992F57" w:rsidRDefault="0050155F" w:rsidP="00DD0929">
            <w:pPr>
              <w:jc w:val="center"/>
              <w:rPr>
                <w:caps/>
                <w:lang w:val="pt-BR"/>
              </w:rPr>
            </w:pP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7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25đ</w:t>
            </w: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r w:rsidRPr="00992F57">
              <w:t>a) 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</w:t>
            </w:r>
          </w:p>
          <w:p w:rsidR="0050155F" w:rsidRPr="00992F57" w:rsidRDefault="0050155F" w:rsidP="00DD0929">
            <w:r w:rsidRPr="00992F57">
              <w:t>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 = 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(x-1)+(x-1)</w:t>
            </w:r>
          </w:p>
          <w:p w:rsidR="0050155F" w:rsidRPr="00992F57" w:rsidRDefault="0050155F" w:rsidP="00DD0929">
            <w:r w:rsidRPr="00992F57">
              <w:t>=(x-1)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)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t>b)</w:t>
            </w:r>
            <w:r w:rsidRPr="00992F57">
              <w:rPr>
                <w:lang w:val="nl-NL"/>
              </w:rPr>
              <w:t xml:space="preserve"> (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-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+9):(x+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[(x + 3)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–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] : (x + 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(x+3+y)(x+3–y):(x+y+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x + 3 – y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</w:tc>
      </w:tr>
      <w:tr w:rsidR="0050155F" w:rsidRPr="00992F57"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3.0 điểm)</w:t>
            </w: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1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Theo định lí tổng các góc của một tứ giác, ta có: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P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</m:t>
              </m:r>
            </m:oMath>
            <w:r w:rsidRPr="00992F57">
              <w:t xml:space="preserve">  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-</m:t>
              </m:r>
              <m:d>
                <m:dPr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M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N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P</m:t>
                      </m:r>
                    </m:e>
                  </m:acc>
                </m:e>
              </m:d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  </w:t>
            </w:r>
            <w:r w:rsidRPr="00992F57">
              <w:rPr>
                <w:lang w:val="it-IT"/>
              </w:rPr>
              <w:t xml:space="preserve">Góc </w:t>
            </w:r>
            <w:r w:rsidRPr="00992F57">
              <w:t xml:space="preserve"> Q =360</w:t>
            </w:r>
            <w:r w:rsidRPr="00992F57">
              <w:rPr>
                <w:vertAlign w:val="superscript"/>
              </w:rPr>
              <w:t>0</w:t>
            </w:r>
            <w:r w:rsidRPr="00992F57">
              <w:t>-(35</w:t>
            </w:r>
            <w:r w:rsidRPr="00992F57">
              <w:rPr>
                <w:vertAlign w:val="superscript"/>
              </w:rPr>
              <w:t>0</w:t>
            </w:r>
            <w:r w:rsidRPr="00992F57">
              <w:t>+67</w:t>
            </w:r>
            <w:r w:rsidRPr="00992F57">
              <w:rPr>
                <w:vertAlign w:val="superscript"/>
              </w:rPr>
              <w:t>0</w:t>
            </w:r>
            <w:r w:rsidRPr="00992F57">
              <w:t>+127</w:t>
            </w:r>
            <w:r w:rsidRPr="00992F57">
              <w:rPr>
                <w:vertAlign w:val="superscript"/>
              </w:rPr>
              <w:t>0</w:t>
            </w:r>
            <w:r w:rsidRPr="00992F57">
              <w:t>)= 131</w:t>
            </w:r>
            <w:r w:rsidRPr="00992F57">
              <w:rPr>
                <w:vertAlign w:val="superscript"/>
              </w:rPr>
              <w:t>0</w:t>
            </w:r>
            <w:r w:rsidRPr="00992F57">
              <w:t xml:space="preserve">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</w:tc>
      </w:tr>
      <w:tr w:rsidR="0050155F" w:rsidRPr="00992F57"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rPr>
                <w:noProof/>
              </w:rPr>
              <w:t>2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992F57" w:rsidP="00DD0929"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2967355</wp:posOffset>
                  </wp:positionH>
                  <wp:positionV relativeFrom="paragraph">
                    <wp:posOffset>-2896235</wp:posOffset>
                  </wp:positionV>
                  <wp:extent cx="2531745" cy="1569720"/>
                  <wp:effectExtent l="0" t="0" r="0" b="0"/>
                  <wp:wrapTight wrapText="bothSides">
                    <wp:wrapPolygon edited="0">
                      <wp:start x="7476" y="1311"/>
                      <wp:lineTo x="488" y="17039"/>
                      <wp:lineTo x="813" y="19398"/>
                      <wp:lineTo x="14628" y="19398"/>
                      <wp:lineTo x="14465" y="18612"/>
                      <wp:lineTo x="19991" y="6291"/>
                      <wp:lineTo x="20804" y="3670"/>
                      <wp:lineTo x="20316" y="1311"/>
                      <wp:lineTo x="7476" y="1311"/>
                    </wp:wrapPolygon>
                  </wp:wrapTight>
                  <wp:docPr id="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74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t xml:space="preserve">Viết đúng GT, KL 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89" type="#_x0000_t75" style="width:11.7pt;height:12.95pt" o:ole="">
                  <v:imagedata r:id="rId76" o:title=""/>
                </v:shape>
                <o:OLEObject Type="Embed" ProgID="Equation.DSMT4" ShapeID="_x0000_i1089" DrawAspect="Content" ObjectID="_1665515680" r:id="rId115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90" type="#_x0000_t75" style="width:11.7pt;height:12.95pt" o:ole="">
                  <v:imagedata r:id="rId76" o:title=""/>
                </v:shape>
                <o:OLEObject Type="Embed" ProgID="Equation.DSMT4" ShapeID="_x0000_i1090" DrawAspect="Content" ObjectID="_1665515681" r:id="rId116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1" type="#_x0000_t75" style="width:12.95pt;height:14.25pt" o:ole="">
                  <v:imagedata r:id="rId79" o:title=""/>
                </v:shape>
                <o:OLEObject Type="Embed" ProgID="Equation.DSMT4" ShapeID="_x0000_i1091" DrawAspect="Content" ObjectID="_1665515682" r:id="rId117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2" type="#_x0000_t75" style="width:12.95pt;height:14.25pt" o:ole="">
                  <v:imagedata r:id="rId79" o:title=""/>
                </v:shape>
                <o:OLEObject Type="Embed" ProgID="Equation.DSMT4" ShapeID="_x0000_i1092" DrawAspect="Content" ObjectID="_1665515683" r:id="rId118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93" type="#_x0000_t75" style="width:1in;height:20.1pt" o:ole="">
                  <v:imagedata r:id="rId82" o:title=""/>
                </v:shape>
                <o:OLEObject Type="Embed" ProgID="Equation.DSMT4" ShapeID="_x0000_i1093" DrawAspect="Content" ObjectID="_1665515684" r:id="rId119"/>
              </w:object>
            </w:r>
          </w:p>
          <w:p w:rsidR="0050155F" w:rsidRPr="00992F57" w:rsidRDefault="0050155F" w:rsidP="00DD0929">
            <w:r w:rsidRPr="00992F57"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94" type="#_x0000_t75" style="width:76.55pt;height:20.1pt" o:ole="">
                  <v:imagedata r:id="rId84" o:title=""/>
                </v:shape>
                <o:OLEObject Type="Embed" ProgID="Equation.DSMT4" ShapeID="_x0000_i1094" DrawAspect="Content" ObjectID="_1665515685" r:id="rId120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5" type="#_x0000_t75" style="width:12.95pt;height:14.25pt" o:ole="">
                  <v:imagedata r:id="rId79" o:title=""/>
                </v:shape>
                <o:OLEObject Type="Embed" ProgID="Equation.DSMT4" ShapeID="_x0000_i1095" DrawAspect="Content" ObjectID="_1665515686" r:id="rId121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6" type="#_x0000_t75" style="width:12.95pt;height:14.25pt" o:ole="">
                  <v:imagedata r:id="rId79" o:title=""/>
                </v:shape>
                <o:OLEObject Type="Embed" ProgID="Equation.DSMT4" ShapeID="_x0000_i1096" DrawAspect="Content" ObjectID="_1665515687" r:id="rId122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Xét hình bình hành AHCK, trung điểm O của đường chéo HK cũng là trung điểm của đường chéo AC ( tính chất đường chéo hình bình hành)</w:t>
            </w:r>
          </w:p>
          <w:p w:rsidR="0050155F" w:rsidRPr="00992F57" w:rsidRDefault="0050155F" w:rsidP="00DD0929">
            <w:pPr>
              <w:ind w:left="360"/>
            </w:pPr>
            <w:r w:rsidRPr="00992F57">
              <w:t xml:space="preserve">     Do đó ba điểm A, O , C thẳng hàng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/>
          <w:p w:rsidR="0050155F" w:rsidRPr="00992F57" w:rsidRDefault="0050155F" w:rsidP="00DD0929">
            <w:r w:rsidRPr="00992F57">
              <w:t>0,5đ</w:t>
            </w:r>
          </w:p>
        </w:tc>
      </w:tr>
    </w:tbl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BA527E" w:rsidRPr="00992F57" w:rsidRDefault="00BA527E" w:rsidP="00DD0929">
      <w:pPr>
        <w:jc w:val="center"/>
        <w:rPr>
          <w:u w:val="single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lastRenderedPageBreak/>
              <w:tab/>
            </w:r>
            <w:r w:rsidRPr="00992F57">
              <w:rPr>
                <w:b/>
                <w:color w:val="FF0000"/>
              </w:rPr>
              <w:t>ĐỀ 4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/>
    <w:p w:rsidR="0050155F" w:rsidRPr="00992F57" w:rsidRDefault="0050155F"/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1</w:t>
      </w:r>
      <w:r w:rsidRPr="00992F57">
        <w:rPr>
          <w:b/>
        </w:rPr>
        <w:t xml:space="preserve">. </w:t>
      </w:r>
      <w:r w:rsidRPr="00992F57">
        <w:rPr>
          <w:i/>
        </w:rPr>
        <w:t>(1,5 điểm)</w:t>
      </w:r>
    </w:p>
    <w:p w:rsidR="0050155F" w:rsidRPr="00992F57" w:rsidRDefault="0050155F" w:rsidP="00DD0929">
      <w:pPr>
        <w:spacing w:after="40"/>
        <w:rPr>
          <w:b/>
          <w:u w:val="single"/>
        </w:rPr>
      </w:pPr>
      <w:r w:rsidRPr="00992F57">
        <w:t xml:space="preserve">    a) Phát biểu định lí tổng bốn góc của một tứ giác. </w:t>
      </w:r>
    </w:p>
    <w:p w:rsidR="0050155F" w:rsidRPr="00992F57" w:rsidRDefault="0050155F" w:rsidP="00DD0929">
      <w:pPr>
        <w:spacing w:after="40"/>
        <w:ind w:left="315"/>
        <w:rPr>
          <w:b/>
          <w:u w:val="single"/>
        </w:rPr>
      </w:pPr>
      <w:r w:rsidRPr="00992F57">
        <w:t xml:space="preserve">b) Cho tứ giác MNPQ có: </w:t>
      </w:r>
      <w:r w:rsidRPr="00992F57">
        <w:rPr>
          <w:position w:val="-10"/>
          <w:lang w:val="nl-NL"/>
        </w:rPr>
        <w:object w:dxaOrig="2840" w:dyaOrig="400">
          <v:shape id="_x0000_i1097" type="#_x0000_t75" style="width:147.9pt;height:21.4pt" o:ole="">
            <v:imagedata r:id="rId88" o:title=""/>
          </v:shape>
          <o:OLEObject Type="Embed" ProgID="Equation.DSMT4" ShapeID="_x0000_i1097" DrawAspect="Content" ObjectID="_1665515688" r:id="rId123"/>
        </w:object>
      </w:r>
      <w:r w:rsidRPr="00992F57">
        <w:rPr>
          <w:lang w:val="nl-NL"/>
        </w:rPr>
        <w:t>. Tính số đo góc Q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2</w:t>
      </w:r>
      <w:r w:rsidRPr="00992F57">
        <w:rPr>
          <w:b/>
        </w:rPr>
        <w:t xml:space="preserve"> </w:t>
      </w:r>
      <w:r w:rsidRPr="00992F57">
        <w:rPr>
          <w:i/>
        </w:rPr>
        <w:t>(3,0 điểm)</w:t>
      </w:r>
      <w:r w:rsidRPr="00992F57">
        <w:t>:</w:t>
      </w:r>
      <w:r w:rsidRPr="00992F57">
        <w:rPr>
          <w:b/>
        </w:rPr>
        <w:t xml:space="preserve"> </w:t>
      </w:r>
      <w:r w:rsidRPr="00992F57">
        <w:t>Thực hiện các yêu cầu sau: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 </w:t>
      </w:r>
    </w:p>
    <w:p w:rsidR="0050155F" w:rsidRPr="00992F57" w:rsidRDefault="0050155F" w:rsidP="00DD0929">
      <w:pPr>
        <w:tabs>
          <w:tab w:val="left" w:pos="5040"/>
        </w:tabs>
        <w:spacing w:after="40"/>
        <w:ind w:left="285" w:firstLine="180"/>
        <w:rPr>
          <w:lang w:val="fr-FR" w:eastAsia="vi-VN"/>
        </w:rPr>
      </w:pPr>
      <w:r w:rsidRPr="00992F57">
        <w:rPr>
          <w:lang w:eastAsia="vi-VN"/>
        </w:rPr>
        <w:t>a)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.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  <w:r w:rsidRPr="00992F57">
        <w:rPr>
          <w:lang w:val="fr-FR" w:eastAsia="vi-VN"/>
        </w:rPr>
        <w:t xml:space="preserve"> </w:t>
      </w:r>
      <w:r w:rsidRPr="00992F57">
        <w:rPr>
          <w:lang w:val="fr-FR" w:eastAsia="vi-VN"/>
        </w:rPr>
        <w:tab/>
      </w:r>
      <w:r w:rsidRPr="00992F57">
        <w:rPr>
          <w:lang w:eastAsia="vi-VN"/>
        </w:rPr>
        <w:t>b) (x</w:t>
      </w:r>
      <w:r w:rsidRPr="00992F57">
        <w:rPr>
          <w:vertAlign w:val="superscript"/>
          <w:lang w:eastAsia="vi-VN"/>
        </w:rPr>
        <w:t>3</w:t>
      </w:r>
      <w:r w:rsidRPr="00992F57">
        <w:rPr>
          <w:lang w:val="sv-SE" w:eastAsia="vi-VN"/>
        </w:rPr>
        <w:t xml:space="preserve"> +</w:t>
      </w:r>
      <w:r w:rsidRPr="00992F57">
        <w:rPr>
          <w:lang w:eastAsia="vi-VN"/>
        </w:rPr>
        <w:t xml:space="preserve"> 5</w:t>
      </w:r>
      <w:r w:rsidRPr="00992F57">
        <w:rPr>
          <w:lang w:val="fr-FR" w:eastAsia="vi-VN"/>
        </w:rPr>
        <w:t>y</w:t>
      </w:r>
      <w:r w:rsidRPr="00992F57">
        <w:rPr>
          <w:vertAlign w:val="superscript"/>
          <w:lang w:val="fr-FR" w:eastAsia="vi-VN"/>
        </w:rPr>
        <w:t>2</w:t>
      </w:r>
      <w:r w:rsidRPr="00992F57">
        <w:rPr>
          <w:lang w:eastAsia="vi-VN"/>
        </w:rPr>
        <w:t>).( 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–</w:t>
      </w:r>
      <w:r w:rsidRPr="00992F57">
        <w:rPr>
          <w:lang w:eastAsia="vi-VN"/>
        </w:rPr>
        <w:t xml:space="preserve"> 3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+ 7y</w:t>
      </w:r>
      <w:r w:rsidRPr="00992F57">
        <w:rPr>
          <w:vertAlign w:val="superscript"/>
          <w:lang w:val="sv-SE" w:eastAsia="vi-VN"/>
        </w:rPr>
        <w:t>3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spacing w:after="40"/>
        <w:ind w:firstLine="180"/>
      </w:pPr>
      <w:r w:rsidRPr="00992F57">
        <w:t>2. Làm tính chia:</w:t>
      </w:r>
    </w:p>
    <w:p w:rsidR="0050155F" w:rsidRPr="00992F57" w:rsidRDefault="0050155F" w:rsidP="00DD0929">
      <w:pPr>
        <w:tabs>
          <w:tab w:val="left" w:pos="450"/>
          <w:tab w:val="left" w:pos="5040"/>
        </w:tabs>
        <w:spacing w:after="40"/>
        <w:ind w:firstLine="180"/>
      </w:pPr>
      <w:r w:rsidRPr="00992F57">
        <w:tab/>
        <w:t>a) 48x</w:t>
      </w:r>
      <w:r w:rsidRPr="00992F57">
        <w:rPr>
          <w:vertAlign w:val="superscript"/>
        </w:rPr>
        <w:t>7</w:t>
      </w:r>
      <w:r w:rsidRPr="00992F57">
        <w:t>y</w:t>
      </w:r>
      <w:r w:rsidRPr="00992F57">
        <w:rPr>
          <w:vertAlign w:val="superscript"/>
        </w:rPr>
        <w:t>2</w:t>
      </w:r>
      <w:r w:rsidRPr="00992F57">
        <w:t>z : 6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3</w:t>
      </w:r>
      <w:r w:rsidRPr="00992F57">
        <w:tab/>
        <w:t xml:space="preserve">b) </w:t>
      </w:r>
      <w:r w:rsidRPr="00992F57">
        <w:rPr>
          <w:iCs/>
        </w:rPr>
        <w:t>(2x</w:t>
      </w:r>
      <w:r w:rsidRPr="00992F57">
        <w:rPr>
          <w:iCs/>
          <w:vertAlign w:val="superscript"/>
        </w:rPr>
        <w:t>4</w:t>
      </w:r>
      <w:r w:rsidRPr="00992F57">
        <w:rPr>
          <w:iCs/>
        </w:rPr>
        <w:t xml:space="preserve"> – 3x</w:t>
      </w:r>
      <w:r w:rsidRPr="00992F57">
        <w:rPr>
          <w:iCs/>
          <w:vertAlign w:val="superscript"/>
        </w:rPr>
        <w:t>3</w:t>
      </w:r>
      <w:r w:rsidRPr="00992F57">
        <w:rPr>
          <w:iCs/>
        </w:rPr>
        <w:t xml:space="preserve"> + 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3x + 1) : (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1)</w:t>
      </w:r>
      <w:r w:rsidRPr="00992F57">
        <w:tab/>
      </w:r>
      <w:r w:rsidRPr="00992F57">
        <w:br/>
      </w:r>
      <w:r w:rsidRPr="00992F57">
        <w:rPr>
          <w:b/>
          <w:u w:val="single"/>
        </w:rPr>
        <w:t>Bài 3</w:t>
      </w:r>
      <w:r w:rsidRPr="00992F57">
        <w:rPr>
          <w:b/>
        </w:rPr>
        <w:t xml:space="preserve">. </w:t>
      </w:r>
      <w:r w:rsidRPr="00992F57">
        <w:rPr>
          <w:i/>
        </w:rPr>
        <w:t>(2,0 điểm)</w:t>
      </w:r>
      <w:r w:rsidRPr="00992F57">
        <w:t>: Phân tích các đa thức sau thành nhân tử:</w:t>
      </w:r>
    </w:p>
    <w:p w:rsidR="0050155F" w:rsidRPr="00992F57" w:rsidRDefault="0050155F" w:rsidP="00DD0929">
      <w:pPr>
        <w:tabs>
          <w:tab w:val="left" w:pos="450"/>
          <w:tab w:val="left" w:pos="3510"/>
          <w:tab w:val="left" w:pos="5040"/>
          <w:tab w:val="left" w:pos="6750"/>
        </w:tabs>
        <w:spacing w:after="40"/>
        <w:ind w:firstLine="180"/>
        <w:jc w:val="both"/>
      </w:pPr>
      <w:r w:rsidRPr="00992F57">
        <w:rPr>
          <w:color w:val="000000"/>
          <w:shd w:val="clear" w:color="auto" w:fill="FFFFFF"/>
        </w:rPr>
        <w:tab/>
        <w:t>a) 3x</w:t>
      </w:r>
      <w:r w:rsidRPr="00992F57">
        <w:rPr>
          <w:color w:val="000000"/>
          <w:shd w:val="clear" w:color="auto" w:fill="FFFFFF"/>
          <w:vertAlign w:val="superscript"/>
        </w:rPr>
        <w:t xml:space="preserve">2 </w:t>
      </w:r>
      <w:r w:rsidRPr="00992F57">
        <w:rPr>
          <w:color w:val="000000"/>
          <w:shd w:val="clear" w:color="auto" w:fill="FFFFFF"/>
        </w:rPr>
        <w:t>+ 6xy </w:t>
      </w:r>
      <w:r w:rsidRPr="00992F57">
        <w:rPr>
          <w:color w:val="000000"/>
          <w:lang w:val="pt-BR" w:eastAsia="vi-VN"/>
        </w:rPr>
        <w:t xml:space="preserve"> </w:t>
      </w:r>
      <w:r w:rsidRPr="00992F57">
        <w:rPr>
          <w:color w:val="000000"/>
          <w:lang w:val="pt-BR" w:eastAsia="vi-VN"/>
        </w:rPr>
        <w:tab/>
      </w:r>
      <w:r w:rsidRPr="00992F57">
        <w:rPr>
          <w:iCs/>
        </w:rPr>
        <w:t>b)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</w:t>
      </w:r>
      <w:r w:rsidRPr="00992F57">
        <w:rPr>
          <w:iCs/>
        </w:rPr>
        <w:tab/>
      </w:r>
      <w:r w:rsidRPr="00992F57">
        <w:rPr>
          <w:iCs/>
        </w:rPr>
        <w:tab/>
        <w:t xml:space="preserve"> </w:t>
      </w:r>
      <w:r w:rsidRPr="00992F57">
        <w:t>c) x</w:t>
      </w:r>
      <w:r w:rsidRPr="00992F57">
        <w:rPr>
          <w:vertAlign w:val="superscript"/>
        </w:rPr>
        <w:t>2</w:t>
      </w:r>
      <w:r w:rsidRPr="00992F57">
        <w:t xml:space="preserve"> - 8x + 7</w:t>
      </w:r>
    </w:p>
    <w:p w:rsidR="0050155F" w:rsidRPr="00992F57" w:rsidRDefault="0050155F" w:rsidP="00DD0929">
      <w:pPr>
        <w:spacing w:after="40"/>
        <w:jc w:val="both"/>
      </w:pPr>
      <w:r w:rsidRPr="00992F57">
        <w:rPr>
          <w:b/>
          <w:u w:val="single"/>
        </w:rPr>
        <w:t>Bài 4</w:t>
      </w:r>
      <w:r w:rsidRPr="00992F57">
        <w:rPr>
          <w:b/>
        </w:rPr>
        <w:t xml:space="preserve">. </w:t>
      </w:r>
      <w:r w:rsidRPr="00992F57">
        <w:rPr>
          <w:i/>
        </w:rPr>
        <w:t>(2,5 điểm)</w:t>
      </w:r>
      <w:r w:rsidRPr="00992F57">
        <w:t xml:space="preserve">: </w:t>
      </w:r>
    </w:p>
    <w:p w:rsidR="0050155F" w:rsidRPr="00992F57" w:rsidRDefault="0050155F" w:rsidP="00DD0929">
      <w:pPr>
        <w:tabs>
          <w:tab w:val="left" w:pos="270"/>
        </w:tabs>
        <w:spacing w:after="40"/>
        <w:jc w:val="both"/>
      </w:pPr>
      <w:r w:rsidRPr="00992F57">
        <w:tab/>
        <w:t xml:space="preserve">Cho tam giác ABC vuông tại A, M là trung điểm của BC. Kẻ MD // AB, ME // AC (D </w:t>
      </w:r>
      <w:r w:rsidRPr="00992F57">
        <w:rPr>
          <w:position w:val="-4"/>
        </w:rPr>
        <w:object w:dxaOrig="220" w:dyaOrig="220">
          <v:shape id="_x0000_i1098" type="#_x0000_t75" style="width:11.05pt;height:11.05pt" o:ole="">
            <v:imagedata r:id="rId124" o:title=""/>
          </v:shape>
          <o:OLEObject Type="Embed" ProgID="Equation.DSMT4" ShapeID="_x0000_i1098" DrawAspect="Content" ObjectID="_1665515689" r:id="rId125"/>
        </w:object>
      </w:r>
      <w:r w:rsidRPr="00992F57">
        <w:t xml:space="preserve"> AC, E </w:t>
      </w:r>
      <w:r w:rsidRPr="00992F57">
        <w:rPr>
          <w:position w:val="-4"/>
        </w:rPr>
        <w:object w:dxaOrig="220" w:dyaOrig="220">
          <v:shape id="_x0000_i1099" type="#_x0000_t75" style="width:11.05pt;height:11.05pt" o:ole="">
            <v:imagedata r:id="rId126" o:title=""/>
          </v:shape>
          <o:OLEObject Type="Embed" ProgID="Equation.DSMT4" ShapeID="_x0000_i1099" DrawAspect="Content" ObjectID="_1665515690" r:id="rId127"/>
        </w:object>
      </w:r>
      <w:r w:rsidRPr="00992F57">
        <w:t xml:space="preserve">AB). 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jc w:val="both"/>
        <w:rPr>
          <w:b/>
        </w:rPr>
      </w:pPr>
      <w:r w:rsidRPr="00992F57">
        <w:t>Chứng minh tứ giác ADME là hình chữ nhật.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rPr>
          <w:b/>
        </w:rPr>
      </w:pPr>
      <w:r w:rsidRPr="00992F57">
        <w:t>Cho AM = 10cm, AD = 6cm. Tính diện tích tứ giác ADME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</w:t>
      </w:r>
      <w:r w:rsidRPr="00992F57">
        <w:rPr>
          <w:i/>
        </w:rPr>
        <w:t>(1,0 điểm)</w:t>
      </w:r>
      <w:r w:rsidRPr="00992F57">
        <w:t xml:space="preserve">: Chứng minh rằng: </w:t>
      </w:r>
      <w:r w:rsidRPr="00992F57">
        <w:rPr>
          <w:position w:val="-6"/>
        </w:rPr>
        <w:object w:dxaOrig="1620" w:dyaOrig="345">
          <v:shape id="_x0000_i1100" type="#_x0000_t75" style="width:91.45pt;height:19.45pt" o:ole="">
            <v:imagedata r:id="rId128" o:title=""/>
          </v:shape>
          <o:OLEObject Type="Embed" ProgID="Equation.DSMT4" ShapeID="_x0000_i1100" DrawAspect="Content" ObjectID="_1665515691" r:id="rId129"/>
        </w:object>
      </w:r>
      <w:r w:rsidRPr="00992F57">
        <w:t xml:space="preserve"> với mọi </w:t>
      </w:r>
      <w:r w:rsidRPr="00992F57">
        <w:rPr>
          <w:position w:val="-6"/>
        </w:rPr>
        <w:object w:dxaOrig="195" w:dyaOrig="225">
          <v:shape id="_x0000_i1101" type="#_x0000_t75" style="width:9.75pt;height:11.05pt" o:ole="">
            <v:imagedata r:id="rId130" o:title=""/>
          </v:shape>
          <o:OLEObject Type="Embed" ProgID="Equation.DSMT4" ShapeID="_x0000_i1101" DrawAspect="Content" ObjectID="_1665515692" r:id="rId131"/>
        </w:object>
      </w:r>
      <w:r w:rsidRPr="00992F57">
        <w:t>.</w:t>
      </w:r>
    </w:p>
    <w:p w:rsidR="0050155F" w:rsidRPr="00992F57" w:rsidRDefault="0050155F" w:rsidP="00DD0929">
      <w:pPr>
        <w:spacing w:after="40"/>
        <w:jc w:val="center"/>
      </w:pPr>
      <w:r w:rsidRPr="00992F57">
        <w:t>----Hết----</w:t>
      </w: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5"/>
        <w:gridCol w:w="7220"/>
        <w:gridCol w:w="950"/>
      </w:tblGrid>
      <w:tr w:rsidR="0050155F" w:rsidRPr="00992F57" w:rsidTr="00DD0929">
        <w:tc>
          <w:tcPr>
            <w:tcW w:w="1384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1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a) Định lí: Tổng các góc của một tứ giác bằng 360</w:t>
            </w:r>
            <m:oMath>
              <m:r>
                <w:rPr>
                  <w:rFonts w:ascii="Cambria Math"/>
                  <w:lang w:val="it-IT"/>
                </w:rPr>
                <m:t>°</m:t>
              </m:r>
            </m:oMath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b) Theo định lí tổng các góc của một tứ giác, ta có:</w:t>
            </w:r>
          </w:p>
          <w:p w:rsidR="0050155F" w:rsidRPr="00992F57" w:rsidRDefault="00992F57" w:rsidP="00DD0929">
            <w:pPr>
              <w:rPr>
                <w:lang w:val="it-IT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N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P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  <m: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M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N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35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6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12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131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</m:oMath>
            </m:oMathPara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b/>
                <w:lang w:val="it-IT"/>
              </w:rPr>
              <w:br/>
            </w: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  <w:r w:rsidRPr="00992F57">
              <w:rPr>
                <w:lang w:eastAsia="vi-VN"/>
              </w:rPr>
              <w:t>b) (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val="sv-SE" w:eastAsia="vi-VN"/>
              </w:rPr>
              <w:t xml:space="preserve"> +</w:t>
            </w:r>
            <w:r w:rsidRPr="00992F57">
              <w:rPr>
                <w:lang w:eastAsia="vi-VN"/>
              </w:rPr>
              <w:t xml:space="preserve"> 5</w:t>
            </w:r>
            <w:r w:rsidRPr="00992F57">
              <w:rPr>
                <w:lang w:val="fr-FR" w:eastAsia="vi-VN"/>
              </w:rPr>
              <w:t>y</w:t>
            </w:r>
            <w:r w:rsidRPr="00992F57">
              <w:rPr>
                <w:vertAlign w:val="superscript"/>
                <w:lang w:val="fr-FR" w:eastAsia="vi-VN"/>
              </w:rPr>
              <w:t>2</w:t>
            </w:r>
            <w:r w:rsidRPr="00992F57">
              <w:rPr>
                <w:lang w:eastAsia="vi-VN"/>
              </w:rPr>
              <w:t>).(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–</w:t>
            </w:r>
            <w:r w:rsidRPr="00992F57">
              <w:rPr>
                <w:lang w:eastAsia="vi-VN"/>
              </w:rPr>
              <w:t xml:space="preserve"> 3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+ 7y</w:t>
            </w:r>
            <w:r w:rsidRPr="00992F57">
              <w:rPr>
                <w:vertAlign w:val="superscript"/>
                <w:lang w:val="sv-SE" w:eastAsia="vi-VN"/>
              </w:rPr>
              <w:t>3</w:t>
            </w:r>
            <w:r w:rsidRPr="00992F57">
              <w:rPr>
                <w:lang w:eastAsia="vi-VN"/>
              </w:rPr>
              <w:t>)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bscript"/>
                <w:lang w:eastAsia="vi-VN"/>
              </w:rPr>
            </w:pPr>
            <w:r w:rsidRPr="00992F57">
              <w:rPr>
                <w:lang w:eastAsia="vi-VN"/>
              </w:rPr>
              <w:t>= 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–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7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1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35y</w:t>
            </w:r>
            <w:r w:rsidRPr="00992F57">
              <w:rPr>
                <w:vertAlign w:val="superscript"/>
                <w:lang w:eastAsia="vi-VN"/>
              </w:rPr>
              <w:t>5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</w:pPr>
            <w:r w:rsidRPr="00992F57">
              <w:rPr>
                <w:lang w:eastAsia="vi-VN"/>
              </w:rPr>
              <w:t>= -2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35y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20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1,0đ</w:t>
            </w:r>
          </w:p>
        </w:tc>
      </w:tr>
      <w:tr w:rsidR="0050155F" w:rsidRPr="00992F57" w:rsidTr="00DD0929">
        <w:trPr>
          <w:trHeight w:val="836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r w:rsidRPr="00992F57">
              <w:t>a) 48x</w:t>
            </w:r>
            <w:r w:rsidRPr="00992F57">
              <w:rPr>
                <w:vertAlign w:val="superscript"/>
              </w:rPr>
              <w:t>7</w:t>
            </w:r>
            <w:r w:rsidRPr="00992F57">
              <w:t>y</w:t>
            </w:r>
            <w:r w:rsidRPr="00992F57">
              <w:rPr>
                <w:vertAlign w:val="superscript"/>
              </w:rPr>
              <w:t>3</w:t>
            </w:r>
            <w:r w:rsidRPr="00992F57">
              <w:t>z : 6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 xml:space="preserve">3 </w:t>
            </w:r>
            <w:r w:rsidRPr="00992F57">
              <w:t>= 8x</w:t>
            </w:r>
            <w:r w:rsidRPr="00992F57">
              <w:rPr>
                <w:vertAlign w:val="superscript"/>
              </w:rPr>
              <w:t>5</w:t>
            </w:r>
            <w:r w:rsidRPr="00992F57">
              <w:t>z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  <w:r w:rsidRPr="00992F57">
              <w:rPr>
                <w:lang w:val="pt-BR"/>
              </w:rPr>
              <w:t xml:space="preserve">b) </w:t>
            </w:r>
            <w:r w:rsidRPr="00992F57">
              <w:rPr>
                <w:iCs/>
              </w:rPr>
              <w:t>(2x</w:t>
            </w:r>
            <w:r w:rsidRPr="00992F57">
              <w:rPr>
                <w:iCs/>
                <w:vertAlign w:val="superscript"/>
              </w:rPr>
              <w:t>4</w:t>
            </w:r>
            <w:r w:rsidRPr="00992F57">
              <w:rPr>
                <w:iCs/>
              </w:rPr>
              <w:t xml:space="preserve"> – 3x</w:t>
            </w:r>
            <w:r w:rsidRPr="00992F57">
              <w:rPr>
                <w:iCs/>
                <w:vertAlign w:val="superscript"/>
              </w:rPr>
              <w:t>3</w:t>
            </w:r>
            <w:r w:rsidRPr="00992F57">
              <w:rPr>
                <w:iCs/>
              </w:rPr>
              <w:t xml:space="preserve"> +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) :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1) = 2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  <w:r w:rsidRPr="00992F57">
              <w:t>1,0đ</w:t>
            </w:r>
          </w:p>
        </w:tc>
      </w:tr>
      <w:tr w:rsidR="0050155F" w:rsidRPr="00992F57" w:rsidTr="00DD0929"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  <w:p w:rsidR="0050155F" w:rsidRPr="00992F57" w:rsidRDefault="0050155F" w:rsidP="00DD0929">
            <w:pPr>
              <w:ind w:right="-347"/>
              <w:jc w:val="both"/>
              <w:rPr>
                <w:sz w:val="26"/>
                <w:szCs w:val="26"/>
              </w:rPr>
            </w:pPr>
            <w:r w:rsidRPr="00992F57">
              <w:t>c/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8x + 7 = 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7x )-(x - 7) = x(x-7) - (x - 7)  = ( x- 7)(x -1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1,0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>Bài 4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2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992F57" w:rsidP="00DD0929">
            <w:pPr>
              <w:spacing w:after="20"/>
              <w:rPr>
                <w:lang w:val="it-IT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2319655</wp:posOffset>
                  </wp:positionH>
                  <wp:positionV relativeFrom="paragraph">
                    <wp:posOffset>433705</wp:posOffset>
                  </wp:positionV>
                  <wp:extent cx="1476375" cy="1152525"/>
                  <wp:effectExtent l="0" t="0" r="0" b="0"/>
                  <wp:wrapThrough wrapText="bothSides">
                    <wp:wrapPolygon edited="0">
                      <wp:start x="557" y="1071"/>
                      <wp:lineTo x="1951" y="7498"/>
                      <wp:lineTo x="557" y="10354"/>
                      <wp:lineTo x="557" y="11425"/>
                      <wp:lineTo x="1951" y="13210"/>
                      <wp:lineTo x="836" y="18208"/>
                      <wp:lineTo x="1672" y="18922"/>
                      <wp:lineTo x="9755" y="18922"/>
                      <wp:lineTo x="9755" y="20350"/>
                      <wp:lineTo x="11706" y="20350"/>
                      <wp:lineTo x="11706" y="18922"/>
                      <wp:lineTo x="20625" y="18922"/>
                      <wp:lineTo x="20903" y="18208"/>
                      <wp:lineTo x="14772" y="13210"/>
                      <wp:lineTo x="15050" y="10711"/>
                      <wp:lineTo x="12542" y="8569"/>
                      <wp:lineTo x="8640" y="7498"/>
                      <wp:lineTo x="2508" y="1071"/>
                      <wp:lineTo x="557" y="1071"/>
                    </wp:wrapPolygon>
                  </wp:wrapThrough>
                  <wp:docPr id="9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rPr>
                <w:lang w:val="it-IT"/>
              </w:rPr>
              <w:t xml:space="preserve">     Vẽ hình đúng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</w:tc>
      </w:tr>
      <w:tr w:rsidR="0050155F" w:rsidRPr="00992F57" w:rsidTr="00DD0929"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a) Xét tứ giác ADME có: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MD // AB, ME // AC (gt)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=&gt; ADME là hình bình hành (dấu hiệu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A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  <w:r w:rsidRPr="00992F57">
              <w:rPr>
                <w:lang w:val="it-IT"/>
              </w:rPr>
              <w:t xml:space="preserve"> </w:t>
            </w:r>
            <w:r w:rsidRPr="00992F57">
              <w:t xml:space="preserve">(gt) </w:t>
            </w:r>
          </w:p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t>=&gt; ADME là hình chữ nhật (dấu hiệu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</w:tc>
      </w:tr>
      <w:tr w:rsidR="0050155F" w:rsidRPr="00992F57" w:rsidTr="00DD0929">
        <w:trPr>
          <w:trHeight w:val="2609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 xml:space="preserve">b) Vì ADME là hình chữ nhật 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D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Áp dụng định lý Py-ta-go cho tam giác AMD vuông tại D, ta có: </w:t>
            </w:r>
            <w:r w:rsidRPr="00992F57">
              <w:rPr>
                <w:position w:val="-4"/>
              </w:rPr>
              <w:object w:dxaOrig="2260" w:dyaOrig="340">
                <v:shape id="_x0000_i1102" type="#_x0000_t75" style="width:113.5pt;height:17.5pt" o:ole="">
                  <v:imagedata r:id="rId133" o:title=""/>
                </v:shape>
                <o:OLEObject Type="Embed" ProgID="Equation.DSMT4" ShapeID="_x0000_i1102" DrawAspect="Content" ObjectID="_1665515693" r:id="rId134"/>
              </w:objec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hay    </w:t>
            </w:r>
            <w:r w:rsidRPr="00992F57">
              <w:rPr>
                <w:position w:val="-6"/>
              </w:rPr>
              <w:object w:dxaOrig="1760" w:dyaOrig="360">
                <v:shape id="_x0000_i1103" type="#_x0000_t75" style="width:88.2pt;height:18.15pt" o:ole="">
                  <v:imagedata r:id="rId135" o:title=""/>
                </v:shape>
                <o:OLEObject Type="Embed" ProgID="Equation.DSMT4" ShapeID="_x0000_i1103" DrawAspect="Content" ObjectID="_1665515694" r:id="rId136"/>
              </w:object>
            </w:r>
            <w:r w:rsidRPr="00992F57">
              <w:t xml:space="preserve"> 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position w:val="-6"/>
              </w:rPr>
              <w:object w:dxaOrig="340" w:dyaOrig="260">
                <v:shape id="_x0000_i1104" type="#_x0000_t75" style="width:17.5pt;height:12.95pt" o:ole="">
                  <v:imagedata r:id="rId137" o:title=""/>
                </v:shape>
                <o:OLEObject Type="Embed" ProgID="Equation.DSMT4" ShapeID="_x0000_i1104" DrawAspect="Content" ObjectID="_1665515695" r:id="rId138"/>
              </w:object>
            </w:r>
            <w:r w:rsidRPr="00992F57">
              <w:rPr>
                <w:position w:val="-6"/>
              </w:rPr>
              <w:object w:dxaOrig="1760" w:dyaOrig="360">
                <v:shape id="_x0000_i1105" type="#_x0000_t75" style="width:88.2pt;height:18.15pt" o:ole="">
                  <v:imagedata r:id="rId139" o:title=""/>
                </v:shape>
                <o:OLEObject Type="Embed" ProgID="Equation.DSMT4" ShapeID="_x0000_i1105" DrawAspect="Content" ObjectID="_1665515696" r:id="rId140"/>
              </w:object>
            </w:r>
            <w:r w:rsidRPr="00992F57">
              <w:t xml:space="preserve">= 64 </w:t>
            </w:r>
            <w:r w:rsidRPr="00992F57">
              <w:rPr>
                <w:position w:val="-6"/>
              </w:rPr>
              <w:object w:dxaOrig="340" w:dyaOrig="260">
                <v:shape id="_x0000_i1106" type="#_x0000_t75" style="width:17.5pt;height:12.95pt" o:ole="">
                  <v:imagedata r:id="rId141" o:title=""/>
                </v:shape>
                <o:OLEObject Type="Embed" ProgID="Equation.DSMT4" ShapeID="_x0000_i1106" DrawAspect="Content" ObjectID="_1665515697" r:id="rId142"/>
              </w:object>
            </w:r>
            <w:r w:rsidRPr="00992F57">
              <w:t>MD = 8 (cm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Vậy diện tích của hình chữ nhật ADME là: 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position w:val="-12"/>
              </w:rPr>
              <w:object w:dxaOrig="3100" w:dyaOrig="380">
                <v:shape id="_x0000_i1107" type="#_x0000_t75" style="width:154.4pt;height:18.8pt" o:ole="">
                  <v:imagedata r:id="rId143" o:title=""/>
                </v:shape>
                <o:OLEObject Type="Embed" ProgID="Equation.DSMT4" ShapeID="_x0000_i1107" DrawAspect="Content" ObjectID="_1665515698" r:id="rId144"/>
              </w:object>
            </w:r>
            <w:r w:rsidRPr="00992F57">
              <w:t>(cm</w:t>
            </w:r>
            <w:r w:rsidRPr="00992F57">
              <w:rPr>
                <w:vertAlign w:val="superscript"/>
              </w:rPr>
              <w:t>2</w:t>
            </w:r>
            <w:r w:rsidRPr="00992F57">
              <w:t>).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  <w:tr w:rsidR="0050155F" w:rsidRPr="00992F57" w:rsidTr="00DD0929">
        <w:trPr>
          <w:trHeight w:val="854"/>
        </w:trPr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jc w:val="center"/>
              <w:rPr>
                <w:sz w:val="26"/>
                <w:szCs w:val="26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</w:pPr>
            <w:r w:rsidRPr="00992F57">
              <w:t xml:space="preserve">Ta có: </w:t>
            </w:r>
            <w:r w:rsidRPr="00992F57">
              <w:rPr>
                <w:position w:val="-6"/>
              </w:rPr>
              <w:object w:dxaOrig="1219" w:dyaOrig="340">
                <v:shape id="_x0000_i1108" type="#_x0000_t75" style="width:60.95pt;height:16.85pt" o:ole="">
                  <v:imagedata r:id="rId145" o:title=""/>
                </v:shape>
                <o:OLEObject Type="Embed" ProgID="Equation.DSMT4" ShapeID="_x0000_i1108" DrawAspect="Content" ObjectID="_1665515699" r:id="rId146"/>
              </w:object>
            </w:r>
            <w:r w:rsidRPr="00992F57">
              <w:rPr>
                <w:position w:val="-6"/>
              </w:rPr>
              <w:object w:dxaOrig="1820" w:dyaOrig="340">
                <v:shape id="_x0000_i1109" type="#_x0000_t75" style="width:90.8pt;height:16.85pt" o:ole="">
                  <v:imagedata r:id="rId147" o:title=""/>
                </v:shape>
                <o:OLEObject Type="Embed" ProgID="Equation.DSMT4" ShapeID="_x0000_i1109" DrawAspect="Content" ObjectID="_1665515700" r:id="rId148"/>
              </w:object>
            </w:r>
            <w:r w:rsidRPr="00992F57">
              <w:rPr>
                <w:position w:val="-10"/>
              </w:rPr>
              <w:object w:dxaOrig="1359" w:dyaOrig="380">
                <v:shape id="_x0000_i1110" type="#_x0000_t75" style="width:68.1pt;height:18.8pt" o:ole="">
                  <v:imagedata r:id="rId149" o:title=""/>
                </v:shape>
                <o:OLEObject Type="Embed" ProgID="Equation.DSMT4" ShapeID="_x0000_i1110" DrawAspect="Content" ObjectID="_1665515701" r:id="rId150"/>
              </w:object>
            </w:r>
          </w:p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  <w:rPr>
                <w:rFonts w:eastAsia="TimesNewRomanPS-BoldMT"/>
                <w:color w:val="000000"/>
                <w:lang w:val="nl-NL"/>
              </w:rPr>
            </w:pPr>
            <w:r w:rsidRPr="00992F57">
              <w:rPr>
                <w:lang w:val="sv-SE"/>
              </w:rPr>
              <w:t xml:space="preserve">Ta luôn có: </w:t>
            </w:r>
            <w:r w:rsidRPr="00992F57">
              <w:rPr>
                <w:position w:val="-10"/>
              </w:rPr>
              <w:object w:dxaOrig="1219" w:dyaOrig="380">
                <v:shape id="_x0000_i1111" type="#_x0000_t75" style="width:60.95pt;height:18.8pt" o:ole="">
                  <v:imagedata r:id="rId151" o:title=""/>
                </v:shape>
                <o:OLEObject Type="Embed" ProgID="Equation.DSMT4" ShapeID="_x0000_i1111" DrawAspect="Content" ObjectID="_1665515702" r:id="rId152"/>
              </w:object>
            </w:r>
            <w:r w:rsidRPr="00992F57">
              <w:rPr>
                <w:lang w:val="sv-SE"/>
              </w:rPr>
              <w:t xml:space="preserve"> với mọi x </w:t>
            </w:r>
            <w:r w:rsidRPr="00992F57">
              <w:rPr>
                <w:position w:val="-10"/>
              </w:rPr>
              <w:object w:dxaOrig="1860" w:dyaOrig="380">
                <v:shape id="_x0000_i1112" type="#_x0000_t75" style="width:92.75pt;height:18.8pt" o:ole="">
                  <v:imagedata r:id="rId153" o:title=""/>
                </v:shape>
                <o:OLEObject Type="Embed" ProgID="Equation.DSMT4" ShapeID="_x0000_i1112" DrawAspect="Content" ObjectID="_1665515703" r:id="rId154"/>
              </w:object>
            </w:r>
            <w:r w:rsidRPr="00992F57">
              <w:rPr>
                <w:lang w:val="sv-SE"/>
              </w:rPr>
              <w:t xml:space="preserve"> với mọi x</w:t>
            </w:r>
            <w:r w:rsidRPr="00992F57">
              <w:rPr>
                <w:rFonts w:eastAsia="TimesNewRomanPS-BoldMT"/>
                <w:color w:val="000000"/>
                <w:lang w:val="nl-NL"/>
              </w:rPr>
              <w:t xml:space="preserve"> 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</w:tbl>
    <w:p w:rsidR="0050155F" w:rsidRPr="00992F57" w:rsidRDefault="0050155F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50155F" w:rsidRPr="00992F57" w:rsidRDefault="0050155F" w:rsidP="00DD0929">
      <w:pPr>
        <w:tabs>
          <w:tab w:val="left" w:leader="dot" w:pos="9639"/>
        </w:tabs>
        <w:jc w:val="center"/>
        <w:rPr>
          <w:b/>
          <w:caps/>
          <w:sz w:val="26"/>
          <w:szCs w:val="26"/>
          <w:lang w:val="pt-BR"/>
        </w:rPr>
      </w:pPr>
    </w:p>
    <w:p w:rsidR="00240F7D" w:rsidRPr="00992F57" w:rsidRDefault="00240F7D" w:rsidP="0050155F">
      <w:pPr>
        <w:jc w:val="center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8B46FC" w:rsidRPr="00992F57" w:rsidRDefault="008B46FC" w:rsidP="00B12D46">
      <w:pPr>
        <w:jc w:val="right"/>
      </w:pPr>
    </w:p>
    <w:p w:rsidR="00D125DE" w:rsidRPr="00992F57" w:rsidRDefault="00D125DE" w:rsidP="006F11E2">
      <w:pPr>
        <w:spacing w:before="120" w:after="120"/>
        <w:jc w:val="center"/>
        <w:rPr>
          <w:lang w:val="pt-BR"/>
        </w:rPr>
      </w:pPr>
    </w:p>
    <w:sectPr w:rsidR="00D125DE" w:rsidRPr="00992F57" w:rsidSect="00BA527E">
      <w:headerReference w:type="even" r:id="rId155"/>
      <w:headerReference w:type="default" r:id="rId156"/>
      <w:footerReference w:type="even" r:id="rId157"/>
      <w:footerReference w:type="default" r:id="rId158"/>
      <w:headerReference w:type="first" r:id="rId159"/>
      <w:footerReference w:type="first" r:id="rId160"/>
      <w:pgSz w:w="11907" w:h="16840" w:code="9"/>
      <w:pgMar w:top="794" w:right="907" w:bottom="794" w:left="1701" w:header="426" w:footer="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3FA" w:rsidRDefault="007753FA">
      <w:r>
        <w:separator/>
      </w:r>
    </w:p>
  </w:endnote>
  <w:endnote w:type="continuationSeparator" w:id="0">
    <w:p w:rsidR="007753FA" w:rsidRDefault="007753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F7D" w:rsidRDefault="00240F7D" w:rsidP="00D07E3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27E" w:rsidRPr="00BA527E" w:rsidRDefault="00BA527E" w:rsidP="00BA527E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299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</w:t>
    </w:r>
    <w:r w:rsidRPr="00394A1A">
      <w:rPr>
        <w:b/>
        <w:color w:val="00B0F0"/>
        <w:lang w:val="nl-NL"/>
      </w:rPr>
      <w:t/>
    </w:r>
    <w:r w:rsidRPr="00394A1A">
      <w:rPr>
        <w:b/>
        <w:color w:val="FF0000"/>
        <w:lang w:val="nl-NL"/>
      </w:rPr>
      <w:t/>
    </w:r>
    <w:r w:rsidRPr="00BA527E">
      <w:rPr>
        <w:rFonts w:ascii="Cambria" w:hAnsi="Cambria"/>
      </w:rPr>
      <w:tab/>
    </w:r>
    <w:r w:rsidRPr="00BA527E">
      <w:rPr>
        <w:rFonts w:ascii="Cambria" w:hAnsi="Cambria"/>
        <w:lang w:val="en-US"/>
      </w:rPr>
      <w:t>Trang</w:t>
    </w:r>
    <w:r w:rsidRPr="00BA527E">
      <w:rPr>
        <w:rFonts w:ascii="Cambria" w:hAnsi="Cambria"/>
      </w:rPr>
      <w:t xml:space="preserve"> </w:t>
    </w:r>
    <w:r w:rsidRPr="00BA527E">
      <w:rPr>
        <w:rFonts w:ascii="Calibri" w:hAnsi="Calibri"/>
      </w:rPr>
      <w:fldChar w:fldCharType="begin"/>
    </w:r>
    <w:r>
      <w:instrText xml:space="preserve"> PAGE   \* MERGEFORMAT </w:instrText>
    </w:r>
    <w:r w:rsidRPr="00BA527E">
      <w:rPr>
        <w:rFonts w:ascii="Calibri" w:hAnsi="Calibri"/>
      </w:rPr>
      <w:fldChar w:fldCharType="separate"/>
    </w:r>
    <w:r w:rsidR="00992F57" w:rsidRPr="00992F57">
      <w:rPr>
        <w:rFonts w:ascii="Cambria" w:hAnsi="Cambria"/>
        <w:noProof/>
      </w:rPr>
      <w:t>8</w:t>
    </w:r>
    <w:r w:rsidRPr="00BA527E">
      <w:rPr>
        <w:rFonts w:ascii="Cambria" w:hAnsi="Cambria"/>
        <w:noProof/>
      </w:rPr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3FA" w:rsidRDefault="007753FA">
      <w:r>
        <w:separator/>
      </w:r>
    </w:p>
  </w:footnote>
  <w:footnote w:type="continuationSeparator" w:id="0">
    <w:p w:rsidR="007753FA" w:rsidRDefault="007753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27E" w:rsidRDefault="00BA527E" w:rsidP="00BA527E">
    <w:pPr>
      <w:pStyle w:val="Header"/>
      <w:jc w:val="center"/>
    </w:pPr>
    <w:r w:rsidRPr="00394A1A">
      <w:rPr>
        <w:b/>
        <w:color w:val="00B0F0"/>
        <w:lang w:val="nl-NL"/>
      </w:rPr>
      <w:t/>
    </w:r>
    <w:r w:rsidRPr="00394A1A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A7D04"/>
    <w:multiLevelType w:val="hybridMultilevel"/>
    <w:tmpl w:val="7E42267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A786112"/>
    <w:multiLevelType w:val="multilevel"/>
    <w:tmpl w:val="0A78611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>
    <w:nsid w:val="158370C9"/>
    <w:multiLevelType w:val="hybridMultilevel"/>
    <w:tmpl w:val="E50A6B16"/>
    <w:lvl w:ilvl="0" w:tplc="EC460284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BA2DBD"/>
    <w:multiLevelType w:val="hybridMultilevel"/>
    <w:tmpl w:val="7FD46F58"/>
    <w:lvl w:ilvl="0" w:tplc="1ECAB036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DA4C81"/>
    <w:multiLevelType w:val="hybridMultilevel"/>
    <w:tmpl w:val="D754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634D6"/>
    <w:multiLevelType w:val="hybridMultilevel"/>
    <w:tmpl w:val="DA1E69C8"/>
    <w:lvl w:ilvl="0" w:tplc="D8EA30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0D93BA8"/>
    <w:multiLevelType w:val="hybridMultilevel"/>
    <w:tmpl w:val="B866CF28"/>
    <w:lvl w:ilvl="0" w:tplc="3D68267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>
    <w:nsid w:val="423D5E9D"/>
    <w:multiLevelType w:val="hybridMultilevel"/>
    <w:tmpl w:val="2B801BD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2586312"/>
    <w:multiLevelType w:val="hybridMultilevel"/>
    <w:tmpl w:val="1D50E372"/>
    <w:lvl w:ilvl="0" w:tplc="1228CB34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6F3A18"/>
    <w:multiLevelType w:val="hybridMultilevel"/>
    <w:tmpl w:val="0220F6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ADB6A09"/>
    <w:multiLevelType w:val="hybridMultilevel"/>
    <w:tmpl w:val="4A946A32"/>
    <w:lvl w:ilvl="0" w:tplc="EE42EE7A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6D451FF"/>
    <w:multiLevelType w:val="multilevel"/>
    <w:tmpl w:val="56D451FF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3">
    <w:nsid w:val="59F6BFBD"/>
    <w:multiLevelType w:val="singleLevel"/>
    <w:tmpl w:val="59F6BFBD"/>
    <w:lvl w:ilvl="0">
      <w:start w:val="1"/>
      <w:numFmt w:val="lowerLetter"/>
      <w:suff w:val="space"/>
      <w:lvlText w:val="%1)"/>
      <w:lvlJc w:val="left"/>
    </w:lvl>
  </w:abstractNum>
  <w:abstractNum w:abstractNumId="14">
    <w:nsid w:val="59F6C1D2"/>
    <w:multiLevelType w:val="singleLevel"/>
    <w:tmpl w:val="59F6C1D2"/>
    <w:lvl w:ilvl="0">
      <w:start w:val="1"/>
      <w:numFmt w:val="lowerLetter"/>
      <w:suff w:val="space"/>
      <w:lvlText w:val="%1)"/>
      <w:lvlJc w:val="left"/>
    </w:lvl>
  </w:abstractNum>
  <w:abstractNum w:abstractNumId="15">
    <w:nsid w:val="5CB54A84"/>
    <w:multiLevelType w:val="hybridMultilevel"/>
    <w:tmpl w:val="DF86ADD6"/>
    <w:lvl w:ilvl="0" w:tplc="8EE8DEF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2955B2"/>
    <w:multiLevelType w:val="multilevel"/>
    <w:tmpl w:val="632955B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7">
    <w:nsid w:val="694259E7"/>
    <w:multiLevelType w:val="hybridMultilevel"/>
    <w:tmpl w:val="C8A85558"/>
    <w:lvl w:ilvl="0" w:tplc="BC0CBB4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71867C16"/>
    <w:multiLevelType w:val="hybridMultilevel"/>
    <w:tmpl w:val="2E3C0C5A"/>
    <w:lvl w:ilvl="0" w:tplc="C704889C">
      <w:start w:val="1"/>
      <w:numFmt w:val="lowerRoman"/>
      <w:lvlText w:val="%1&gt;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772A4E2D"/>
    <w:multiLevelType w:val="hybridMultilevel"/>
    <w:tmpl w:val="3DE49E50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7DBE3B51"/>
    <w:multiLevelType w:val="multilevel"/>
    <w:tmpl w:val="7DBE3B51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num w:numId="1">
    <w:abstractNumId w:val="17"/>
  </w:num>
  <w:num w:numId="2">
    <w:abstractNumId w:val="10"/>
  </w:num>
  <w:num w:numId="3">
    <w:abstractNumId w:val="7"/>
  </w:num>
  <w:num w:numId="4">
    <w:abstractNumId w:val="6"/>
  </w:num>
  <w:num w:numId="5">
    <w:abstractNumId w:val="19"/>
  </w:num>
  <w:num w:numId="6">
    <w:abstractNumId w:val="0"/>
  </w:num>
  <w:num w:numId="7">
    <w:abstractNumId w:val="18"/>
  </w:num>
  <w:num w:numId="8">
    <w:abstractNumId w:val="5"/>
  </w:num>
  <w:num w:numId="9">
    <w:abstractNumId w:val="8"/>
  </w:num>
  <w:num w:numId="10">
    <w:abstractNumId w:val="3"/>
  </w:num>
  <w:num w:numId="11">
    <w:abstractNumId w:val="15"/>
  </w:num>
  <w:num w:numId="12">
    <w:abstractNumId w:val="11"/>
  </w:num>
  <w:num w:numId="13">
    <w:abstractNumId w:val="16"/>
  </w:num>
  <w:num w:numId="14">
    <w:abstractNumId w:val="12"/>
  </w:num>
  <w:num w:numId="15">
    <w:abstractNumId w:val="20"/>
  </w:num>
  <w:num w:numId="16">
    <w:abstractNumId w:val="1"/>
  </w:num>
  <w:num w:numId="17">
    <w:abstractNumId w:val="13"/>
  </w:num>
  <w:num w:numId="18">
    <w:abstractNumId w:val="14"/>
  </w:num>
  <w:num w:numId="19">
    <w:abstractNumId w:val="9"/>
  </w:num>
  <w:num w:numId="20">
    <w:abstractNumId w:val="2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D46"/>
    <w:rsid w:val="00016881"/>
    <w:rsid w:val="00054B7E"/>
    <w:rsid w:val="00071327"/>
    <w:rsid w:val="00082A52"/>
    <w:rsid w:val="00084868"/>
    <w:rsid w:val="000954BD"/>
    <w:rsid w:val="000A7B60"/>
    <w:rsid w:val="000A7DE6"/>
    <w:rsid w:val="000B48C6"/>
    <w:rsid w:val="000D2F30"/>
    <w:rsid w:val="000D4B81"/>
    <w:rsid w:val="000F3C8C"/>
    <w:rsid w:val="000F41EB"/>
    <w:rsid w:val="000F70E5"/>
    <w:rsid w:val="0011536F"/>
    <w:rsid w:val="001201EE"/>
    <w:rsid w:val="001314CB"/>
    <w:rsid w:val="00133C99"/>
    <w:rsid w:val="001521CE"/>
    <w:rsid w:val="00152BDC"/>
    <w:rsid w:val="001841C6"/>
    <w:rsid w:val="00195C51"/>
    <w:rsid w:val="001A48DA"/>
    <w:rsid w:val="001D483A"/>
    <w:rsid w:val="001F5F76"/>
    <w:rsid w:val="002010D5"/>
    <w:rsid w:val="002134A0"/>
    <w:rsid w:val="0021525E"/>
    <w:rsid w:val="00224EC0"/>
    <w:rsid w:val="00226455"/>
    <w:rsid w:val="00230551"/>
    <w:rsid w:val="00240F7D"/>
    <w:rsid w:val="00241371"/>
    <w:rsid w:val="002550AC"/>
    <w:rsid w:val="00260EC8"/>
    <w:rsid w:val="002656C2"/>
    <w:rsid w:val="00265F70"/>
    <w:rsid w:val="002B0601"/>
    <w:rsid w:val="002C170B"/>
    <w:rsid w:val="002E2DA6"/>
    <w:rsid w:val="002F0668"/>
    <w:rsid w:val="002F7BA7"/>
    <w:rsid w:val="00325E21"/>
    <w:rsid w:val="00361964"/>
    <w:rsid w:val="00374390"/>
    <w:rsid w:val="0039173E"/>
    <w:rsid w:val="003B7D7F"/>
    <w:rsid w:val="003C016A"/>
    <w:rsid w:val="003C046D"/>
    <w:rsid w:val="003C779D"/>
    <w:rsid w:val="004068B7"/>
    <w:rsid w:val="00410510"/>
    <w:rsid w:val="00432969"/>
    <w:rsid w:val="00440995"/>
    <w:rsid w:val="00445D9A"/>
    <w:rsid w:val="00462906"/>
    <w:rsid w:val="0046480F"/>
    <w:rsid w:val="00464DB7"/>
    <w:rsid w:val="0046508A"/>
    <w:rsid w:val="00475089"/>
    <w:rsid w:val="00480700"/>
    <w:rsid w:val="00482916"/>
    <w:rsid w:val="00493FBB"/>
    <w:rsid w:val="00496D5F"/>
    <w:rsid w:val="004B0CAA"/>
    <w:rsid w:val="004B77DE"/>
    <w:rsid w:val="004C2F7A"/>
    <w:rsid w:val="004F169D"/>
    <w:rsid w:val="004F3C48"/>
    <w:rsid w:val="0050155F"/>
    <w:rsid w:val="00517A9C"/>
    <w:rsid w:val="00520691"/>
    <w:rsid w:val="00535A1E"/>
    <w:rsid w:val="00547490"/>
    <w:rsid w:val="0055234A"/>
    <w:rsid w:val="0055328E"/>
    <w:rsid w:val="00566B26"/>
    <w:rsid w:val="00594506"/>
    <w:rsid w:val="0059649A"/>
    <w:rsid w:val="005A6ACF"/>
    <w:rsid w:val="005B5897"/>
    <w:rsid w:val="005D0360"/>
    <w:rsid w:val="005E0316"/>
    <w:rsid w:val="005E10EA"/>
    <w:rsid w:val="005E669A"/>
    <w:rsid w:val="005F10EC"/>
    <w:rsid w:val="006041BD"/>
    <w:rsid w:val="00611F38"/>
    <w:rsid w:val="006163BB"/>
    <w:rsid w:val="00632DD9"/>
    <w:rsid w:val="00641F07"/>
    <w:rsid w:val="006477F9"/>
    <w:rsid w:val="00661135"/>
    <w:rsid w:val="0066418C"/>
    <w:rsid w:val="00670032"/>
    <w:rsid w:val="006746AF"/>
    <w:rsid w:val="006850CA"/>
    <w:rsid w:val="006A63C3"/>
    <w:rsid w:val="006C7298"/>
    <w:rsid w:val="006E0E7D"/>
    <w:rsid w:val="006F11E2"/>
    <w:rsid w:val="007059D3"/>
    <w:rsid w:val="00710BDA"/>
    <w:rsid w:val="00746C2C"/>
    <w:rsid w:val="007510DC"/>
    <w:rsid w:val="0076416A"/>
    <w:rsid w:val="007753FA"/>
    <w:rsid w:val="007774F7"/>
    <w:rsid w:val="00777A24"/>
    <w:rsid w:val="007E79DB"/>
    <w:rsid w:val="00800F72"/>
    <w:rsid w:val="0083693D"/>
    <w:rsid w:val="008452F1"/>
    <w:rsid w:val="00856E70"/>
    <w:rsid w:val="00895BF2"/>
    <w:rsid w:val="008A4349"/>
    <w:rsid w:val="008B3A2E"/>
    <w:rsid w:val="008B46FC"/>
    <w:rsid w:val="008C1FCE"/>
    <w:rsid w:val="008F06E1"/>
    <w:rsid w:val="008F6B60"/>
    <w:rsid w:val="0094654A"/>
    <w:rsid w:val="009824F2"/>
    <w:rsid w:val="009872DA"/>
    <w:rsid w:val="00990366"/>
    <w:rsid w:val="00990ECC"/>
    <w:rsid w:val="00992F57"/>
    <w:rsid w:val="009B1499"/>
    <w:rsid w:val="009B6CC2"/>
    <w:rsid w:val="009C3AB8"/>
    <w:rsid w:val="009E0652"/>
    <w:rsid w:val="00A06690"/>
    <w:rsid w:val="00A746E2"/>
    <w:rsid w:val="00AA293F"/>
    <w:rsid w:val="00AB402C"/>
    <w:rsid w:val="00AE74CC"/>
    <w:rsid w:val="00AF340B"/>
    <w:rsid w:val="00B00DC2"/>
    <w:rsid w:val="00B12D46"/>
    <w:rsid w:val="00B13C1F"/>
    <w:rsid w:val="00B20433"/>
    <w:rsid w:val="00B26A33"/>
    <w:rsid w:val="00B35A05"/>
    <w:rsid w:val="00B362F8"/>
    <w:rsid w:val="00B4093A"/>
    <w:rsid w:val="00B464B6"/>
    <w:rsid w:val="00B47ACC"/>
    <w:rsid w:val="00B5500A"/>
    <w:rsid w:val="00B858FE"/>
    <w:rsid w:val="00BA527E"/>
    <w:rsid w:val="00BA7921"/>
    <w:rsid w:val="00BB196D"/>
    <w:rsid w:val="00BB2AB5"/>
    <w:rsid w:val="00BB3641"/>
    <w:rsid w:val="00BD60C7"/>
    <w:rsid w:val="00BD7BBF"/>
    <w:rsid w:val="00BE2E76"/>
    <w:rsid w:val="00BF68B8"/>
    <w:rsid w:val="00C00411"/>
    <w:rsid w:val="00C04AE7"/>
    <w:rsid w:val="00C121CE"/>
    <w:rsid w:val="00C30BFD"/>
    <w:rsid w:val="00C472F4"/>
    <w:rsid w:val="00C62FFA"/>
    <w:rsid w:val="00C8218B"/>
    <w:rsid w:val="00C9143C"/>
    <w:rsid w:val="00C9250A"/>
    <w:rsid w:val="00C93AA6"/>
    <w:rsid w:val="00C9449D"/>
    <w:rsid w:val="00CA6317"/>
    <w:rsid w:val="00CB0A20"/>
    <w:rsid w:val="00CB3B0A"/>
    <w:rsid w:val="00CB6ABE"/>
    <w:rsid w:val="00CC788F"/>
    <w:rsid w:val="00CD58AB"/>
    <w:rsid w:val="00D0195E"/>
    <w:rsid w:val="00D07E33"/>
    <w:rsid w:val="00D125DE"/>
    <w:rsid w:val="00D163AF"/>
    <w:rsid w:val="00D25AD8"/>
    <w:rsid w:val="00D34276"/>
    <w:rsid w:val="00D41A71"/>
    <w:rsid w:val="00D61E02"/>
    <w:rsid w:val="00D62D28"/>
    <w:rsid w:val="00D673EC"/>
    <w:rsid w:val="00D775C9"/>
    <w:rsid w:val="00D820CF"/>
    <w:rsid w:val="00DA0139"/>
    <w:rsid w:val="00DD0929"/>
    <w:rsid w:val="00DE0F8A"/>
    <w:rsid w:val="00E1511B"/>
    <w:rsid w:val="00E207F7"/>
    <w:rsid w:val="00E24B03"/>
    <w:rsid w:val="00E3464D"/>
    <w:rsid w:val="00E53EE7"/>
    <w:rsid w:val="00E6035A"/>
    <w:rsid w:val="00E63A1F"/>
    <w:rsid w:val="00E63DF1"/>
    <w:rsid w:val="00E754BD"/>
    <w:rsid w:val="00E84CA7"/>
    <w:rsid w:val="00EA796F"/>
    <w:rsid w:val="00EB3E18"/>
    <w:rsid w:val="00EC5C81"/>
    <w:rsid w:val="00EE47F5"/>
    <w:rsid w:val="00F21DEC"/>
    <w:rsid w:val="00F25B2E"/>
    <w:rsid w:val="00F44038"/>
    <w:rsid w:val="00F47D2E"/>
    <w:rsid w:val="00F6125C"/>
    <w:rsid w:val="00F70990"/>
    <w:rsid w:val="00F9007F"/>
    <w:rsid w:val="00F9291F"/>
    <w:rsid w:val="00F9452C"/>
    <w:rsid w:val="00FB71AF"/>
    <w:rsid w:val="00FC1E3E"/>
    <w:rsid w:val="00FE0E2D"/>
    <w:rsid w:val="00FE1522"/>
    <w:rsid w:val="00FF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2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5.bin" Type="http://schemas.openxmlformats.org/officeDocument/2006/relationships/oleObject"/><Relationship Id="rId101" Target="media/image39.wmf" Type="http://schemas.openxmlformats.org/officeDocument/2006/relationships/image"/><Relationship Id="rId102" Target="embeddings/oleObject56.bin" Type="http://schemas.openxmlformats.org/officeDocument/2006/relationships/oleObject"/><Relationship Id="rId103" Target="media/image40.wmf" Type="http://schemas.openxmlformats.org/officeDocument/2006/relationships/image"/><Relationship Id="rId104" Target="embeddings/oleObject57.bin" Type="http://schemas.openxmlformats.org/officeDocument/2006/relationships/oleObject"/><Relationship Id="rId105" Target="embeddings/oleObject58.bin" Type="http://schemas.openxmlformats.org/officeDocument/2006/relationships/oleObject"/><Relationship Id="rId106" Target="embeddings/oleObject59.bin" Type="http://schemas.openxmlformats.org/officeDocument/2006/relationships/oleObject"/><Relationship Id="rId107" Target="media/image41.wmf" Type="http://schemas.openxmlformats.org/officeDocument/2006/relationships/image"/><Relationship Id="rId108" Target="embeddings/oleObject60.bin" Type="http://schemas.openxmlformats.org/officeDocument/2006/relationships/oleObject"/><Relationship Id="rId109" Target="media/image4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61.bin" Type="http://schemas.openxmlformats.org/officeDocument/2006/relationships/oleObject"/><Relationship Id="rId111" Target="media/image43.wmf" Type="http://schemas.openxmlformats.org/officeDocument/2006/relationships/image"/><Relationship Id="rId112" Target="embeddings/oleObject62.bin" Type="http://schemas.openxmlformats.org/officeDocument/2006/relationships/oleObject"/><Relationship Id="rId113" Target="embeddings/oleObject63.bin" Type="http://schemas.openxmlformats.org/officeDocument/2006/relationships/oleObject"/><Relationship Id="rId114" Target="embeddings/oleObject64.bin" Type="http://schemas.openxmlformats.org/officeDocument/2006/relationships/oleObject"/><Relationship Id="rId115" Target="embeddings/oleObject65.bin" Type="http://schemas.openxmlformats.org/officeDocument/2006/relationships/oleObject"/><Relationship Id="rId116" Target="embeddings/oleObject66.bin" Type="http://schemas.openxmlformats.org/officeDocument/2006/relationships/oleObject"/><Relationship Id="rId117" Target="embeddings/oleObject67.bin" Type="http://schemas.openxmlformats.org/officeDocument/2006/relationships/oleObject"/><Relationship Id="rId118" Target="embeddings/oleObject68.bin" Type="http://schemas.openxmlformats.org/officeDocument/2006/relationships/oleObject"/><Relationship Id="rId119" Target="embeddings/oleObject69.bin" Type="http://schemas.openxmlformats.org/officeDocument/2006/relationships/oleObject"/><Relationship Id="rId12" Target="media/image3.wmf" Type="http://schemas.openxmlformats.org/officeDocument/2006/relationships/image"/><Relationship Id="rId120" Target="embeddings/oleObject70.bin" Type="http://schemas.openxmlformats.org/officeDocument/2006/relationships/oleObject"/><Relationship Id="rId121" Target="embeddings/oleObject71.bin" Type="http://schemas.openxmlformats.org/officeDocument/2006/relationships/oleObject"/><Relationship Id="rId122" Target="embeddings/oleObject72.bin" Type="http://schemas.openxmlformats.org/officeDocument/2006/relationships/oleObject"/><Relationship Id="rId123" Target="embeddings/oleObject73.bin" Type="http://schemas.openxmlformats.org/officeDocument/2006/relationships/oleObject"/><Relationship Id="rId124" Target="media/image44.wmf" Type="http://schemas.openxmlformats.org/officeDocument/2006/relationships/image"/><Relationship Id="rId125" Target="embeddings/oleObject74.bin" Type="http://schemas.openxmlformats.org/officeDocument/2006/relationships/oleObject"/><Relationship Id="rId126" Target="media/image45.wmf" Type="http://schemas.openxmlformats.org/officeDocument/2006/relationships/image"/><Relationship Id="rId127" Target="embeddings/oleObject75.bin" Type="http://schemas.openxmlformats.org/officeDocument/2006/relationships/oleObject"/><Relationship Id="rId128" Target="media/image46.wmf" Type="http://schemas.openxmlformats.org/officeDocument/2006/relationships/image"/><Relationship Id="rId129" Target="embeddings/oleObject7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47.wmf" Type="http://schemas.openxmlformats.org/officeDocument/2006/relationships/image"/><Relationship Id="rId131" Target="embeddings/oleObject77.bin" Type="http://schemas.openxmlformats.org/officeDocument/2006/relationships/oleObject"/><Relationship Id="rId132" Target="media/image48.emf" Type="http://schemas.openxmlformats.org/officeDocument/2006/relationships/image"/><Relationship Id="rId133" Target="media/image49.wmf" Type="http://schemas.openxmlformats.org/officeDocument/2006/relationships/image"/><Relationship Id="rId134" Target="embeddings/oleObject78.bin" Type="http://schemas.openxmlformats.org/officeDocument/2006/relationships/oleObject"/><Relationship Id="rId135" Target="media/image50.wmf" Type="http://schemas.openxmlformats.org/officeDocument/2006/relationships/image"/><Relationship Id="rId136" Target="embeddings/oleObject79.bin" Type="http://schemas.openxmlformats.org/officeDocument/2006/relationships/oleObject"/><Relationship Id="rId137" Target="media/image51.wmf" Type="http://schemas.openxmlformats.org/officeDocument/2006/relationships/image"/><Relationship Id="rId138" Target="embeddings/oleObject80.bin" Type="http://schemas.openxmlformats.org/officeDocument/2006/relationships/oleObject"/><Relationship Id="rId139" Target="media/image52.wmf" Type="http://schemas.openxmlformats.org/officeDocument/2006/relationships/image"/><Relationship Id="rId14" Target="media/image4.wmf" Type="http://schemas.openxmlformats.org/officeDocument/2006/relationships/image"/><Relationship Id="rId140" Target="embeddings/oleObject81.bin" Type="http://schemas.openxmlformats.org/officeDocument/2006/relationships/oleObject"/><Relationship Id="rId141" Target="media/image53.wmf" Type="http://schemas.openxmlformats.org/officeDocument/2006/relationships/image"/><Relationship Id="rId142" Target="embeddings/oleObject82.bin" Type="http://schemas.openxmlformats.org/officeDocument/2006/relationships/oleObject"/><Relationship Id="rId143" Target="media/image54.wmf" Type="http://schemas.openxmlformats.org/officeDocument/2006/relationships/image"/><Relationship Id="rId144" Target="embeddings/oleObject83.bin" Type="http://schemas.openxmlformats.org/officeDocument/2006/relationships/oleObject"/><Relationship Id="rId145" Target="media/image55.wmf" Type="http://schemas.openxmlformats.org/officeDocument/2006/relationships/image"/><Relationship Id="rId146" Target="embeddings/oleObject84.bin" Type="http://schemas.openxmlformats.org/officeDocument/2006/relationships/oleObject"/><Relationship Id="rId147" Target="media/image56.wmf" Type="http://schemas.openxmlformats.org/officeDocument/2006/relationships/image"/><Relationship Id="rId148" Target="embeddings/oleObject85.bin" Type="http://schemas.openxmlformats.org/officeDocument/2006/relationships/oleObject"/><Relationship Id="rId149" Target="media/image5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6.bin" Type="http://schemas.openxmlformats.org/officeDocument/2006/relationships/oleObject"/><Relationship Id="rId151" Target="media/image58.wmf" Type="http://schemas.openxmlformats.org/officeDocument/2006/relationships/image"/><Relationship Id="rId152" Target="embeddings/oleObject87.bin" Type="http://schemas.openxmlformats.org/officeDocument/2006/relationships/oleObject"/><Relationship Id="rId153" Target="media/image59.wmf" Type="http://schemas.openxmlformats.org/officeDocument/2006/relationships/image"/><Relationship Id="rId154" Target="embeddings/oleObject88.bin" Type="http://schemas.openxmlformats.org/officeDocument/2006/relationships/oleObject"/><Relationship Id="rId155" Target="header1.xml" Type="http://schemas.openxmlformats.org/officeDocument/2006/relationships/header"/><Relationship Id="rId156" Target="header2.xml" Type="http://schemas.openxmlformats.org/officeDocument/2006/relationships/header"/><Relationship Id="rId157" Target="footer1.xml" Type="http://schemas.openxmlformats.org/officeDocument/2006/relationships/footer"/><Relationship Id="rId158" Target="footer2.xml" Type="http://schemas.openxmlformats.org/officeDocument/2006/relationships/footer"/><Relationship Id="rId159" Target="header3.xml" Type="http://schemas.openxmlformats.org/officeDocument/2006/relationships/header"/><Relationship Id="rId16" Target="media/image5.wmf" Type="http://schemas.openxmlformats.org/officeDocument/2006/relationships/image"/><Relationship Id="rId160" Target="footer3.xml" Type="http://schemas.openxmlformats.org/officeDocument/2006/relationships/footer"/><Relationship Id="rId161" Target="fontTable.xml" Type="http://schemas.openxmlformats.org/officeDocument/2006/relationships/fontTable"/><Relationship Id="rId162" Target="theme/theme1.xml" Type="http://schemas.openxmlformats.org/officeDocument/2006/relationships/them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embeddings/oleObject19.bin" Type="http://schemas.openxmlformats.org/officeDocument/2006/relationships/oleObject"/><Relationship Id="rId43" Target="embeddings/oleObject20.bin" Type="http://schemas.openxmlformats.org/officeDocument/2006/relationships/oleObject"/><Relationship Id="rId44" Target="embeddings/oleObject21.bin" Type="http://schemas.openxmlformats.org/officeDocument/2006/relationships/oleObject"/><Relationship Id="rId45" Target="embeddings/oleObject22.bin" Type="http://schemas.openxmlformats.org/officeDocument/2006/relationships/oleObject"/><Relationship Id="rId46" Target="embeddings/oleObject23.bin" Type="http://schemas.openxmlformats.org/officeDocument/2006/relationships/oleObject"/><Relationship Id="rId47" Target="media/image17.wmf" Type="http://schemas.openxmlformats.org/officeDocument/2006/relationships/image"/><Relationship Id="rId48" Target="embeddings/oleObject24.bin" Type="http://schemas.openxmlformats.org/officeDocument/2006/relationships/oleObject"/><Relationship Id="rId49" Target="media/image18.wmf" Type="http://schemas.openxmlformats.org/officeDocument/2006/relationships/image"/><Relationship Id="rId5" Target="webSettings.xml" Type="http://schemas.openxmlformats.org/officeDocument/2006/relationships/webSettings"/><Relationship Id="rId50" Target="embeddings/oleObject25.bin" Type="http://schemas.openxmlformats.org/officeDocument/2006/relationships/oleObject"/><Relationship Id="rId51" Target="embeddings/oleObject26.bin" Type="http://schemas.openxmlformats.org/officeDocument/2006/relationships/oleObject"/><Relationship Id="rId52" Target="media/image19.wmf" Type="http://schemas.openxmlformats.org/officeDocument/2006/relationships/image"/><Relationship Id="rId53" Target="embeddings/oleObject27.bin" Type="http://schemas.openxmlformats.org/officeDocument/2006/relationships/oleObject"/><Relationship Id="rId54" Target="media/image20.wmf" Type="http://schemas.openxmlformats.org/officeDocument/2006/relationships/image"/><Relationship Id="rId55" Target="embeddings/oleObject28.bin" Type="http://schemas.openxmlformats.org/officeDocument/2006/relationships/oleObject"/><Relationship Id="rId56" Target="media/image21.wmf" Type="http://schemas.openxmlformats.org/officeDocument/2006/relationships/image"/><Relationship Id="rId57" Target="embeddings/oleObject29.bin" Type="http://schemas.openxmlformats.org/officeDocument/2006/relationships/oleObject"/><Relationship Id="rId58" Target="media/image22.wmf" Type="http://schemas.openxmlformats.org/officeDocument/2006/relationships/image"/><Relationship Id="rId59" Target="embeddings/oleObject30.bin" Type="http://schemas.openxmlformats.org/officeDocument/2006/relationships/oleObject"/><Relationship Id="rId6" Target="footnotes.xml" Type="http://schemas.openxmlformats.org/officeDocument/2006/relationships/footnotes"/><Relationship Id="rId60" Target="media/image23.wmf" Type="http://schemas.openxmlformats.org/officeDocument/2006/relationships/image"/><Relationship Id="rId61" Target="embeddings/oleObject31.bin" Type="http://schemas.openxmlformats.org/officeDocument/2006/relationships/oleObject"/><Relationship Id="rId62" Target="media/image24.wmf" Type="http://schemas.openxmlformats.org/officeDocument/2006/relationships/image"/><Relationship Id="rId63" Target="embeddings/oleObject32.bin" Type="http://schemas.openxmlformats.org/officeDocument/2006/relationships/oleObject"/><Relationship Id="rId64" Target="media/image25.emf" Type="http://schemas.openxmlformats.org/officeDocument/2006/relationships/image"/><Relationship Id="rId65" Target="embeddings/oleObject33.bin" Type="http://schemas.openxmlformats.org/officeDocument/2006/relationships/oleObject"/><Relationship Id="rId66" Target="media/image26.wmf" Type="http://schemas.openxmlformats.org/officeDocument/2006/relationships/image"/><Relationship Id="rId67" Target="embeddings/oleObject34.bin" Type="http://schemas.openxmlformats.org/officeDocument/2006/relationships/oleObject"/><Relationship Id="rId68" Target="embeddings/oleObject35.bin" Type="http://schemas.openxmlformats.org/officeDocument/2006/relationships/oleObject"/><Relationship Id="rId69" Target="embeddings/oleObject36.bin" Type="http://schemas.openxmlformats.org/officeDocument/2006/relationships/oleObject"/><Relationship Id="rId7" Target="endnotes.xml" Type="http://schemas.openxmlformats.org/officeDocument/2006/relationships/endnotes"/><Relationship Id="rId70" Target="embeddings/oleObject37.bin" Type="http://schemas.openxmlformats.org/officeDocument/2006/relationships/oleObject"/><Relationship Id="rId71" Target="media/image27.wmf" Type="http://schemas.openxmlformats.org/officeDocument/2006/relationships/image"/><Relationship Id="rId72" Target="embeddings/oleObject38.bin" Type="http://schemas.openxmlformats.org/officeDocument/2006/relationships/oleObject"/><Relationship Id="rId73" Target="embeddings/oleObject39.bin" Type="http://schemas.openxmlformats.org/officeDocument/2006/relationships/oleObject"/><Relationship Id="rId74" Target="media/image28.wmf" Type="http://schemas.openxmlformats.org/officeDocument/2006/relationships/image"/><Relationship Id="rId75" Target="embeddings/oleObject40.bin" Type="http://schemas.openxmlformats.org/officeDocument/2006/relationships/oleObject"/><Relationship Id="rId76" Target="media/image29.wmf" Type="http://schemas.openxmlformats.org/officeDocument/2006/relationships/image"/><Relationship Id="rId77" Target="embeddings/oleObject41.bin" Type="http://schemas.openxmlformats.org/officeDocument/2006/relationships/oleObject"/><Relationship Id="rId78" Target="embeddings/oleObject42.bin" Type="http://schemas.openxmlformats.org/officeDocument/2006/relationships/oleObject"/><Relationship Id="rId79" Target="media/image30.wmf" Type="http://schemas.openxmlformats.org/officeDocument/2006/relationships/image"/><Relationship Id="rId8" Target="media/image1.wmf" Type="http://schemas.openxmlformats.org/officeDocument/2006/relationships/image"/><Relationship Id="rId80" Target="embeddings/oleObject43.bin" Type="http://schemas.openxmlformats.org/officeDocument/2006/relationships/oleObject"/><Relationship Id="rId81" Target="embeddings/oleObject44.bin" Type="http://schemas.openxmlformats.org/officeDocument/2006/relationships/oleObject"/><Relationship Id="rId82" Target="media/image31.wmf" Type="http://schemas.openxmlformats.org/officeDocument/2006/relationships/image"/><Relationship Id="rId83" Target="embeddings/oleObject45.bin" Type="http://schemas.openxmlformats.org/officeDocument/2006/relationships/oleObject"/><Relationship Id="rId84" Target="media/image32.wmf" Type="http://schemas.openxmlformats.org/officeDocument/2006/relationships/image"/><Relationship Id="rId85" Target="embeddings/oleObject46.bin" Type="http://schemas.openxmlformats.org/officeDocument/2006/relationships/oleObject"/><Relationship Id="rId86" Target="embeddings/oleObject47.bin" Type="http://schemas.openxmlformats.org/officeDocument/2006/relationships/oleObject"/><Relationship Id="rId87" Target="embeddings/oleObject48.bin" Type="http://schemas.openxmlformats.org/officeDocument/2006/relationships/oleObject"/><Relationship Id="rId88" Target="media/image33.wmf" Type="http://schemas.openxmlformats.org/officeDocument/2006/relationships/image"/><Relationship Id="rId89" Target="embeddings/oleObject4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4.wmf" Type="http://schemas.openxmlformats.org/officeDocument/2006/relationships/image"/><Relationship Id="rId91" Target="embeddings/oleObject50.bin" Type="http://schemas.openxmlformats.org/officeDocument/2006/relationships/oleObject"/><Relationship Id="rId92" Target="media/image35.wmf" Type="http://schemas.openxmlformats.org/officeDocument/2006/relationships/image"/><Relationship Id="rId93" Target="embeddings/oleObject51.bin" Type="http://schemas.openxmlformats.org/officeDocument/2006/relationships/oleObject"/><Relationship Id="rId94" Target="media/image36.wmf" Type="http://schemas.openxmlformats.org/officeDocument/2006/relationships/image"/><Relationship Id="rId95" Target="embeddings/oleObject52.bin" Type="http://schemas.openxmlformats.org/officeDocument/2006/relationships/oleObject"/><Relationship Id="rId96" Target="media/image37.wmf" Type="http://schemas.openxmlformats.org/officeDocument/2006/relationships/image"/><Relationship Id="rId97" Target="embeddings/oleObject53.bin" Type="http://schemas.openxmlformats.org/officeDocument/2006/relationships/oleObject"/><Relationship Id="rId98" Target="embeddings/oleObject54.bin" Type="http://schemas.openxmlformats.org/officeDocument/2006/relationships/oleObject"/><Relationship Id="rId99" Target="media/image3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31</Words>
  <Characters>11581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3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0-29T15:27:00Z</dcterms:created>
  <dc:creator>admin</dc:creator>
  <dc:description>Bộ đề kiểm tra giữa học kỳ 1 Toán 8 năm 2022-2023 có đáp án rất hay có phần trắc nghiệm và tự luận được soạn dưới dạng file word và PDF gồm 8 trang. Các bạn xem và tải về ở dưới.</dc:description>
  <dcterms:modified xsi:type="dcterms:W3CDTF">2020-10-29T15:27:00Z</dcterms:modified>
  <cp:revision>1</cp:revision>
  <dc:title>Bộ Đề Kiểm Tra Giữa Học Kỳ 1 Toán 8 Năm 2022-2023 Có Đáp Án</dc:title>
</cp:coreProperties>
</file>